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Override PartName="/word/glossary/fontTable.xml" ContentType="application/vnd.openxmlformats-officedocument.wordprocessingml.fontTable+xml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glossary/document.xml" ContentType="application/vnd.openxmlformats-officedocument.wordprocessingml.document.glossary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7D3EB5" w:rsidRPr="00527608" w:rsidRDefault="007D3EB5" w:rsidP="007D3EB5">
      <w:pPr>
        <w:rPr>
          <w:rFonts w:ascii="Times New Roman" w:hAnsi="Times New Roman" w:cs="Times New Roman"/>
        </w:rPr>
      </w:pPr>
      <w:r w:rsidRPr="00527608">
        <w:rPr>
          <w:rFonts w:ascii="Times New Roman" w:cs="Times New Roman"/>
        </w:rPr>
        <w:t>关键词：数，</w:t>
      </w:r>
      <w:r w:rsidRPr="00527608">
        <w:rPr>
          <w:rFonts w:ascii="Times New Roman" w:hAnsiTheme="minorEastAsia" w:cs="Times New Roman"/>
        </w:rPr>
        <w:t>分</w:t>
      </w:r>
      <w:r w:rsidRPr="00527608">
        <w:rPr>
          <w:rFonts w:ascii="Times New Roman" w:cs="Times New Roman"/>
        </w:rPr>
        <w:t>类，数轴，整数，整除，</w:t>
      </w:r>
      <w:r w:rsidR="00F37B80" w:rsidRPr="00527608">
        <w:rPr>
          <w:rFonts w:ascii="Times New Roman" w:cs="Times New Roman"/>
        </w:rPr>
        <w:t>倍数，因数（约数），素</w:t>
      </w:r>
      <w:r w:rsidRPr="00527608">
        <w:rPr>
          <w:rFonts w:ascii="Times New Roman" w:cs="Times New Roman"/>
        </w:rPr>
        <w:t>数（</w:t>
      </w:r>
      <w:r w:rsidR="00F37B80" w:rsidRPr="00527608">
        <w:rPr>
          <w:rFonts w:ascii="Times New Roman" w:cs="Times New Roman"/>
        </w:rPr>
        <w:t>质</w:t>
      </w:r>
      <w:r w:rsidRPr="00527608">
        <w:rPr>
          <w:rFonts w:ascii="Times New Roman" w:cs="Times New Roman"/>
        </w:rPr>
        <w:t>数），合数，奇数，偶数，应用</w:t>
      </w:r>
    </w:p>
    <w:p w:rsidR="0022701C" w:rsidRPr="00527608" w:rsidRDefault="0022701C" w:rsidP="00264D85">
      <w:pPr>
        <w:pStyle w:val="1"/>
        <w:pBdr>
          <w:bottom w:val="single" w:sz="4" w:space="1" w:color="auto"/>
        </w:pBdr>
        <w:rPr>
          <w:rFonts w:ascii="Times New Roman" w:hAnsi="Times New Roman" w:cs="Times New Roman"/>
          <w:sz w:val="28"/>
        </w:rPr>
      </w:pPr>
      <w:r w:rsidRPr="00527608">
        <w:rPr>
          <w:rFonts w:ascii="Times New Roman" w:cs="Times New Roman"/>
          <w:sz w:val="28"/>
        </w:rPr>
        <w:t>整除规则</w:t>
      </w:r>
      <w:r w:rsidRPr="00527608">
        <w:rPr>
          <w:rFonts w:ascii="Times New Roman" w:hAnsi="Times New Roman" w:cs="Times New Roman"/>
          <w:sz w:val="28"/>
        </w:rPr>
        <w:t xml:space="preserve"> </w:t>
      </w:r>
      <w:r w:rsidR="00A3391E" w:rsidRPr="00C954E2">
        <w:rPr>
          <w:rFonts w:ascii="Times New Roman" w:hAnsi="Times New Roman" w:cs="Times New Roman"/>
          <w:sz w:val="28"/>
        </w:rPr>
        <w:t>Divisibility</w:t>
      </w:r>
      <w:r w:rsidRPr="00C954E2">
        <w:rPr>
          <w:rFonts w:ascii="Times New Roman" w:hAnsi="Times New Roman" w:cs="Times New Roman"/>
          <w:sz w:val="28"/>
        </w:rPr>
        <w:t xml:space="preserve"> </w:t>
      </w:r>
      <w:r w:rsidR="00A3391E" w:rsidRPr="00C954E2">
        <w:rPr>
          <w:rFonts w:ascii="Times New Roman" w:hAnsi="Times New Roman" w:cs="Times New Roman"/>
          <w:sz w:val="28"/>
        </w:rPr>
        <w:t>Rule</w:t>
      </w:r>
    </w:p>
    <w:p w:rsidR="00537535" w:rsidRDefault="00537535" w:rsidP="00537535">
      <w:pPr>
        <w:rPr>
          <w:rFonts w:ascii="Times New Roman" w:hAnsiTheme="minorEastAsia" w:cs="Times New Roman"/>
          <w:b/>
          <w:sz w:val="24"/>
          <w:szCs w:val="24"/>
        </w:rPr>
      </w:pPr>
      <w:r>
        <w:rPr>
          <w:rFonts w:ascii="Times New Roman" w:hAnsiTheme="minorEastAsia" w:cs="Times New Roman" w:hint="eastAsia"/>
          <w:b/>
          <w:sz w:val="24"/>
          <w:szCs w:val="24"/>
        </w:rPr>
        <w:t>【预备知识】</w:t>
      </w:r>
    </w:p>
    <w:p w:rsidR="00537535" w:rsidRDefault="00537535" w:rsidP="00537535">
      <w:pPr>
        <w:rPr>
          <w:rFonts w:ascii="Times New Roman" w:hAnsiTheme="minorEastAsia" w:cs="Times New Roman"/>
          <w:b/>
          <w:sz w:val="24"/>
          <w:szCs w:val="24"/>
        </w:rPr>
      </w:pPr>
      <w:r>
        <w:rPr>
          <w:rFonts w:ascii="Times New Roman" w:hAnsiTheme="minorEastAsia" w:cs="Times New Roman" w:hint="eastAsia"/>
          <w:b/>
          <w:sz w:val="24"/>
          <w:szCs w:val="24"/>
        </w:rPr>
        <w:t>整数</w:t>
      </w:r>
      <w:r>
        <w:rPr>
          <w:rFonts w:ascii="Times New Roman" w:hAnsiTheme="minorEastAsia" w:cs="Times New Roman" w:hint="eastAsia"/>
          <w:b/>
          <w:sz w:val="24"/>
          <w:szCs w:val="24"/>
        </w:rPr>
        <w:t xml:space="preserve"> Integer</w:t>
      </w:r>
    </w:p>
    <w:p w:rsidR="00537535" w:rsidRPr="00921502" w:rsidRDefault="00537535" w:rsidP="00537535">
      <w:pPr>
        <w:tabs>
          <w:tab w:val="left" w:pos="6360"/>
        </w:tabs>
        <w:spacing w:line="360" w:lineRule="auto"/>
        <w:ind w:firstLineChars="200" w:firstLine="480"/>
        <w:rPr>
          <w:rFonts w:ascii="Times New Roman" w:eastAsia="宋体" w:hAnsi="Times New Roman" w:cs="Times New Roman"/>
          <w:color w:val="000000"/>
          <w:sz w:val="24"/>
          <w:szCs w:val="24"/>
        </w:rPr>
      </w:pPr>
      <w:r w:rsidRPr="00921502">
        <w:rPr>
          <w:rFonts w:ascii="Times New Roman" w:eastAsia="宋体" w:hAnsi="宋体" w:cs="Times New Roman"/>
          <w:color w:val="000000"/>
          <w:sz w:val="24"/>
          <w:szCs w:val="24"/>
          <w:u w:val="single"/>
        </w:rPr>
        <w:t>正整数（</w:t>
      </w:r>
      <w:r w:rsidRPr="00921502">
        <w:rPr>
          <w:rFonts w:ascii="Times New Roman" w:eastAsia="宋体" w:hAnsi="Times New Roman" w:cs="Times New Roman"/>
          <w:color w:val="000000"/>
          <w:sz w:val="24"/>
          <w:szCs w:val="24"/>
          <w:u w:val="single"/>
        </w:rPr>
        <w:t>positive integer</w:t>
      </w:r>
      <w:r w:rsidRPr="00921502">
        <w:rPr>
          <w:rFonts w:ascii="Times New Roman" w:eastAsia="宋体" w:hAnsi="宋体" w:cs="Times New Roman"/>
          <w:color w:val="000000"/>
          <w:sz w:val="24"/>
          <w:szCs w:val="24"/>
          <w:u w:val="single"/>
        </w:rPr>
        <w:t>）</w:t>
      </w:r>
      <w:r w:rsidRPr="00921502">
        <w:rPr>
          <w:rFonts w:ascii="Times New Roman" w:eastAsia="宋体" w:hAnsi="宋体" w:cs="Times New Roman"/>
          <w:color w:val="000000"/>
          <w:sz w:val="24"/>
          <w:szCs w:val="24"/>
        </w:rPr>
        <w:t>、</w:t>
      </w:r>
      <w:r w:rsidRPr="00921502">
        <w:rPr>
          <w:rFonts w:ascii="Times New Roman" w:eastAsia="宋体" w:hAnsi="宋体" w:cs="Times New Roman"/>
          <w:color w:val="000000"/>
          <w:sz w:val="24"/>
          <w:szCs w:val="24"/>
          <w:u w:val="single"/>
        </w:rPr>
        <w:t>零</w:t>
      </w:r>
      <w:r w:rsidRPr="00921502">
        <w:rPr>
          <w:rFonts w:ascii="Times New Roman" w:eastAsia="宋体" w:hAnsi="Times New Roman" w:cs="Times New Roman"/>
          <w:color w:val="000000"/>
          <w:sz w:val="24"/>
          <w:szCs w:val="24"/>
          <w:u w:val="single"/>
        </w:rPr>
        <w:t>(zero)</w:t>
      </w:r>
      <w:r w:rsidRPr="00921502">
        <w:rPr>
          <w:rFonts w:ascii="Times New Roman" w:eastAsia="宋体" w:hAnsi="宋体" w:cs="Times New Roman"/>
          <w:color w:val="000000"/>
          <w:sz w:val="24"/>
          <w:szCs w:val="24"/>
        </w:rPr>
        <w:t>、</w:t>
      </w:r>
      <w:r w:rsidRPr="00921502">
        <w:rPr>
          <w:rFonts w:ascii="Times New Roman" w:eastAsia="宋体" w:hAnsi="宋体" w:cs="Times New Roman"/>
          <w:color w:val="000000"/>
          <w:sz w:val="24"/>
          <w:szCs w:val="24"/>
          <w:u w:val="single"/>
        </w:rPr>
        <w:t>负整数</w:t>
      </w:r>
      <w:r w:rsidRPr="00921502">
        <w:rPr>
          <w:rFonts w:ascii="Times New Roman" w:eastAsia="宋体" w:hAnsi="Times New Roman" w:cs="Times New Roman"/>
          <w:color w:val="000000"/>
          <w:sz w:val="24"/>
          <w:szCs w:val="24"/>
          <w:u w:val="single"/>
        </w:rPr>
        <w:t>(negative integer)</w:t>
      </w:r>
      <w:r w:rsidRPr="00921502">
        <w:rPr>
          <w:rFonts w:ascii="Times New Roman" w:eastAsia="宋体" w:hAnsi="宋体" w:cs="Times New Roman"/>
          <w:color w:val="000000"/>
          <w:sz w:val="24"/>
          <w:szCs w:val="24"/>
        </w:rPr>
        <w:t>，统称为整数。</w:t>
      </w:r>
    </w:p>
    <w:p w:rsidR="00537535" w:rsidRPr="00921502" w:rsidRDefault="00537535" w:rsidP="00537535">
      <w:pPr>
        <w:tabs>
          <w:tab w:val="left" w:pos="6360"/>
        </w:tabs>
        <w:spacing w:line="360" w:lineRule="auto"/>
        <w:ind w:firstLineChars="200" w:firstLine="480"/>
        <w:rPr>
          <w:rFonts w:ascii="Times New Roman" w:eastAsia="宋体" w:hAnsi="Times New Roman" w:cs="Times New Roman"/>
          <w:color w:val="000000"/>
          <w:sz w:val="24"/>
          <w:szCs w:val="24"/>
        </w:rPr>
      </w:pPr>
      <w:r w:rsidRPr="00921502">
        <w:rPr>
          <w:rFonts w:ascii="Times New Roman" w:eastAsia="宋体" w:hAnsi="宋体" w:cs="Times New Roman"/>
          <w:color w:val="000000"/>
          <w:sz w:val="24"/>
          <w:szCs w:val="24"/>
          <w:u w:val="single"/>
        </w:rPr>
        <w:t>零</w:t>
      </w:r>
      <w:r w:rsidRPr="00921502">
        <w:rPr>
          <w:rFonts w:ascii="Times New Roman" w:eastAsia="宋体" w:hAnsi="宋体" w:cs="Times New Roman"/>
          <w:color w:val="000000"/>
          <w:sz w:val="24"/>
          <w:szCs w:val="24"/>
        </w:rPr>
        <w:t>和</w:t>
      </w:r>
      <w:r w:rsidRPr="00921502">
        <w:rPr>
          <w:rFonts w:ascii="Times New Roman" w:eastAsia="宋体" w:hAnsi="宋体" w:cs="Times New Roman"/>
          <w:color w:val="000000"/>
          <w:sz w:val="24"/>
          <w:szCs w:val="24"/>
          <w:u w:val="single"/>
        </w:rPr>
        <w:t>正整数</w:t>
      </w:r>
      <w:proofErr w:type="gramStart"/>
      <w:r w:rsidRPr="00921502">
        <w:rPr>
          <w:rFonts w:ascii="Times New Roman" w:eastAsia="宋体" w:hAnsi="宋体" w:cs="Times New Roman"/>
          <w:color w:val="000000"/>
          <w:sz w:val="24"/>
          <w:szCs w:val="24"/>
        </w:rPr>
        <w:t>统成为</w:t>
      </w:r>
      <w:proofErr w:type="gramEnd"/>
      <w:r w:rsidRPr="00921502">
        <w:rPr>
          <w:rFonts w:ascii="Times New Roman" w:eastAsia="宋体" w:hAnsi="宋体" w:cs="Times New Roman"/>
          <w:color w:val="000000"/>
          <w:sz w:val="24"/>
          <w:szCs w:val="24"/>
        </w:rPr>
        <w:t>自然数</w:t>
      </w:r>
      <w:r w:rsidRPr="00921502">
        <w:rPr>
          <w:rFonts w:ascii="Times New Roman" w:eastAsia="宋体" w:hAnsi="Times New Roman" w:cs="Times New Roman"/>
          <w:color w:val="000000"/>
          <w:sz w:val="24"/>
          <w:szCs w:val="24"/>
        </w:rPr>
        <w:t>(natural number)</w:t>
      </w:r>
      <w:r w:rsidRPr="00921502">
        <w:rPr>
          <w:rFonts w:ascii="Times New Roman" w:eastAsia="宋体" w:hAnsi="宋体" w:cs="Times New Roman"/>
          <w:color w:val="000000"/>
          <w:sz w:val="24"/>
          <w:szCs w:val="24"/>
        </w:rPr>
        <w:t>。</w:t>
      </w:r>
    </w:p>
    <w:p w:rsidR="00537535" w:rsidRDefault="00537535" w:rsidP="00537535">
      <w:pPr>
        <w:rPr>
          <w:rFonts w:ascii="Times New Roman" w:hAnsiTheme="minorEastAsia" w:cs="Times New Roman"/>
          <w:b/>
          <w:sz w:val="24"/>
          <w:szCs w:val="24"/>
        </w:rPr>
      </w:pPr>
    </w:p>
    <w:p w:rsidR="0022701C" w:rsidRPr="00527608" w:rsidRDefault="00537535" w:rsidP="0022701C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Theme="minorEastAsia" w:cs="Times New Roman" w:hint="eastAsia"/>
          <w:b/>
          <w:sz w:val="24"/>
          <w:szCs w:val="24"/>
        </w:rPr>
        <w:t>【整除</w:t>
      </w:r>
      <w:r w:rsidR="0022701C" w:rsidRPr="00527608">
        <w:rPr>
          <w:rFonts w:ascii="Times New Roman" w:hAnsiTheme="minorEastAsia" w:cs="Times New Roman"/>
          <w:b/>
          <w:sz w:val="24"/>
          <w:szCs w:val="24"/>
        </w:rPr>
        <w:t>定义</w:t>
      </w:r>
      <w:r>
        <w:rPr>
          <w:rFonts w:ascii="Times New Roman" w:hAnsiTheme="minorEastAsia" w:cs="Times New Roman" w:hint="eastAsia"/>
          <w:b/>
          <w:sz w:val="24"/>
          <w:szCs w:val="24"/>
        </w:rPr>
        <w:t>】</w:t>
      </w:r>
      <w:r w:rsidR="00A3391E" w:rsidRPr="00C954E2">
        <w:rPr>
          <w:rFonts w:ascii="Times New Roman" w:hAnsi="Times New Roman" w:cs="Times New Roman"/>
          <w:b/>
          <w:sz w:val="24"/>
          <w:szCs w:val="24"/>
        </w:rPr>
        <w:t>Definition</w:t>
      </w:r>
    </w:p>
    <w:p w:rsidR="0022701C" w:rsidRPr="00527608" w:rsidRDefault="0022701C" w:rsidP="0022701C">
      <w:pPr>
        <w:rPr>
          <w:rFonts w:ascii="Times New Roman" w:hAnsi="Times New Roman" w:cs="Times New Roman"/>
          <w:sz w:val="24"/>
          <w:szCs w:val="24"/>
        </w:rPr>
      </w:pPr>
      <w:r w:rsidRPr="00527608">
        <w:rPr>
          <w:rFonts w:ascii="Times New Roman" w:hAnsi="Times New Roman" w:cs="Times New Roman"/>
          <w:sz w:val="24"/>
          <w:szCs w:val="24"/>
        </w:rPr>
        <w:tab/>
      </w:r>
      <w:r w:rsidRPr="00527608">
        <w:rPr>
          <w:rFonts w:ascii="Times New Roman" w:hAnsiTheme="minorEastAsia" w:cs="Times New Roman"/>
          <w:sz w:val="24"/>
          <w:szCs w:val="24"/>
        </w:rPr>
        <w:t>一个整数能够被另外</w:t>
      </w:r>
      <w:proofErr w:type="gramStart"/>
      <w:r w:rsidRPr="00527608">
        <w:rPr>
          <w:rFonts w:ascii="Times New Roman" w:hAnsiTheme="minorEastAsia" w:cs="Times New Roman"/>
          <w:sz w:val="24"/>
          <w:szCs w:val="24"/>
        </w:rPr>
        <w:t>一个非零整数</w:t>
      </w:r>
      <w:proofErr w:type="gramEnd"/>
      <w:r w:rsidRPr="00527608">
        <w:rPr>
          <w:rFonts w:ascii="Times New Roman" w:hAnsiTheme="minorEastAsia" w:cs="Times New Roman"/>
          <w:sz w:val="24"/>
          <w:szCs w:val="24"/>
        </w:rPr>
        <w:t>整除，即自然数</w:t>
      </w:r>
      <w:r w:rsidR="00A3391E" w:rsidRPr="00A3391E">
        <w:rPr>
          <w:rFonts w:ascii="Times New Roman" w:hAnsi="Times New Roman" w:cs="Times New Roman"/>
          <w:i/>
          <w:sz w:val="24"/>
          <w:szCs w:val="24"/>
        </w:rPr>
        <w:t>a</w:t>
      </w:r>
      <w:r w:rsidRPr="00527608">
        <w:rPr>
          <w:rFonts w:ascii="Times New Roman" w:hAnsiTheme="minorEastAsia" w:cs="Times New Roman"/>
          <w:sz w:val="24"/>
          <w:szCs w:val="24"/>
        </w:rPr>
        <w:t>除</w:t>
      </w:r>
      <w:proofErr w:type="gramStart"/>
      <w:r w:rsidRPr="00527608">
        <w:rPr>
          <w:rFonts w:ascii="Times New Roman" w:hAnsiTheme="minorEastAsia" w:cs="Times New Roman"/>
          <w:sz w:val="24"/>
          <w:szCs w:val="24"/>
        </w:rPr>
        <w:t>以非零自然数</w:t>
      </w:r>
      <w:proofErr w:type="gramEnd"/>
      <w:r w:rsidR="00A3391E" w:rsidRPr="00A3391E">
        <w:rPr>
          <w:rFonts w:ascii="Times New Roman" w:hAnsi="Times New Roman" w:cs="Times New Roman"/>
          <w:i/>
          <w:sz w:val="24"/>
          <w:szCs w:val="24"/>
        </w:rPr>
        <w:t>b</w:t>
      </w:r>
      <w:r w:rsidRPr="00527608">
        <w:rPr>
          <w:rFonts w:ascii="Times New Roman" w:hAnsiTheme="minorEastAsia" w:cs="Times New Roman"/>
          <w:sz w:val="24"/>
          <w:szCs w:val="24"/>
        </w:rPr>
        <w:t>时，余数</w:t>
      </w:r>
      <w:r w:rsidR="00A3391E">
        <w:rPr>
          <w:rFonts w:ascii="Times New Roman" w:hAnsiTheme="minorEastAsia" w:cs="Times New Roman" w:hint="eastAsia"/>
          <w:sz w:val="24"/>
          <w:szCs w:val="24"/>
        </w:rPr>
        <w:t>为零</w:t>
      </w:r>
      <w:r w:rsidRPr="00527608">
        <w:rPr>
          <w:rFonts w:ascii="Times New Roman" w:hAnsiTheme="minorEastAsia" w:cs="Times New Roman"/>
          <w:sz w:val="24"/>
          <w:szCs w:val="24"/>
        </w:rPr>
        <w:t>。</w:t>
      </w:r>
      <w:r w:rsidR="00A3391E" w:rsidRPr="00A3391E">
        <w:rPr>
          <w:rFonts w:ascii="Times New Roman" w:hAnsi="Times New Roman" w:cs="Times New Roman"/>
          <w:i/>
          <w:sz w:val="24"/>
          <w:szCs w:val="24"/>
        </w:rPr>
        <w:t>a</w:t>
      </w:r>
      <w:r w:rsidRPr="00527608">
        <w:rPr>
          <w:rFonts w:ascii="Times New Roman" w:hAnsi="Times New Roman" w:cs="Times New Roman"/>
          <w:sz w:val="24"/>
          <w:szCs w:val="24"/>
        </w:rPr>
        <w:t>=</w:t>
      </w:r>
      <w:r w:rsidR="00A3391E" w:rsidRPr="00A3391E">
        <w:rPr>
          <w:rFonts w:ascii="Times New Roman" w:hAnsi="Times New Roman" w:cs="Times New Roman"/>
          <w:i/>
          <w:sz w:val="24"/>
          <w:szCs w:val="24"/>
        </w:rPr>
        <w:t>kb</w:t>
      </w:r>
      <w:r w:rsidRPr="00527608">
        <w:rPr>
          <w:rFonts w:ascii="Times New Roman" w:hAnsi="Times New Roman" w:cs="Times New Roman"/>
          <w:sz w:val="24"/>
          <w:szCs w:val="24"/>
        </w:rPr>
        <w:t xml:space="preserve"> (</w:t>
      </w:r>
      <w:r w:rsidR="00A3391E" w:rsidRPr="00A3391E">
        <w:rPr>
          <w:rFonts w:ascii="Times New Roman" w:hAnsi="Times New Roman" w:cs="Times New Roman"/>
          <w:i/>
          <w:sz w:val="24"/>
          <w:szCs w:val="24"/>
        </w:rPr>
        <w:t>k</w:t>
      </w:r>
      <w:r w:rsidRPr="00527608">
        <w:rPr>
          <w:rFonts w:ascii="Times New Roman" w:hAnsiTheme="minorEastAsia" w:cs="Times New Roman"/>
          <w:sz w:val="24"/>
          <w:szCs w:val="24"/>
        </w:rPr>
        <w:t>也是非零的自然数</w:t>
      </w:r>
      <w:r w:rsidRPr="00527608">
        <w:rPr>
          <w:rFonts w:ascii="Times New Roman" w:hAnsi="Times New Roman" w:cs="Times New Roman"/>
          <w:sz w:val="24"/>
          <w:szCs w:val="24"/>
        </w:rPr>
        <w:t>)</w:t>
      </w:r>
      <w:r w:rsidRPr="00527608">
        <w:rPr>
          <w:rFonts w:ascii="Times New Roman" w:hAnsiTheme="minorEastAsia" w:cs="Times New Roman"/>
          <w:sz w:val="24"/>
          <w:szCs w:val="24"/>
        </w:rPr>
        <w:t>。描述了两个自然数之间的一种特殊关系。</w:t>
      </w:r>
    </w:p>
    <w:p w:rsidR="0022701C" w:rsidRPr="00527608" w:rsidRDefault="0022701C" w:rsidP="0022701C">
      <w:pPr>
        <w:rPr>
          <w:rFonts w:ascii="Times New Roman" w:hAnsi="Times New Roman" w:cs="Times New Roman"/>
          <w:sz w:val="24"/>
          <w:szCs w:val="24"/>
        </w:rPr>
      </w:pPr>
      <w:r w:rsidRPr="00527608">
        <w:rPr>
          <w:rFonts w:ascii="Times New Roman" w:hAnsiTheme="minorEastAsia" w:cs="Times New Roman"/>
          <w:b/>
          <w:sz w:val="24"/>
          <w:szCs w:val="24"/>
        </w:rPr>
        <w:t>表示方法：</w:t>
      </w:r>
      <w:r w:rsidRPr="00527608">
        <w:rPr>
          <w:rFonts w:ascii="Times New Roman" w:hAnsi="Times New Roman" w:cs="Times New Roman"/>
          <w:sz w:val="24"/>
          <w:szCs w:val="24"/>
        </w:rPr>
        <w:tab/>
      </w:r>
      <w:proofErr w:type="spellStart"/>
      <w:r w:rsidR="00A3391E" w:rsidRPr="00A3391E">
        <w:rPr>
          <w:rFonts w:ascii="Times New Roman" w:hAnsi="Times New Roman" w:cs="Times New Roman"/>
          <w:i/>
          <w:sz w:val="24"/>
          <w:szCs w:val="24"/>
        </w:rPr>
        <w:t>b</w:t>
      </w:r>
      <w:r w:rsidRPr="00527608">
        <w:rPr>
          <w:rFonts w:ascii="Times New Roman" w:hAnsi="Times New Roman" w:cs="Times New Roman"/>
          <w:sz w:val="24"/>
          <w:szCs w:val="24"/>
        </w:rPr>
        <w:t>|</w:t>
      </w:r>
      <w:r w:rsidR="00A3391E" w:rsidRPr="00A3391E">
        <w:rPr>
          <w:rFonts w:ascii="Times New Roman" w:hAnsi="Times New Roman" w:cs="Times New Roman"/>
          <w:i/>
          <w:sz w:val="24"/>
          <w:szCs w:val="24"/>
        </w:rPr>
        <w:t>a</w:t>
      </w:r>
      <w:proofErr w:type="spellEnd"/>
      <w:r w:rsidRPr="00527608">
        <w:rPr>
          <w:rFonts w:ascii="Times New Roman" w:hAnsi="Times New Roman" w:cs="Times New Roman"/>
          <w:sz w:val="24"/>
          <w:szCs w:val="24"/>
        </w:rPr>
        <w:t xml:space="preserve"> </w:t>
      </w:r>
      <w:r w:rsidRPr="00527608">
        <w:rPr>
          <w:rFonts w:ascii="Times New Roman" w:hAnsiTheme="minorEastAsia" w:cs="Times New Roman"/>
          <w:sz w:val="24"/>
          <w:szCs w:val="24"/>
        </w:rPr>
        <w:t>表示</w:t>
      </w:r>
      <w:r w:rsidR="00A3391E" w:rsidRPr="00A3391E">
        <w:rPr>
          <w:rFonts w:ascii="Times New Roman" w:hAnsi="Times New Roman" w:cs="Times New Roman"/>
          <w:i/>
          <w:sz w:val="24"/>
          <w:szCs w:val="24"/>
        </w:rPr>
        <w:t>b</w:t>
      </w:r>
      <w:r w:rsidRPr="00527608">
        <w:rPr>
          <w:rFonts w:ascii="Times New Roman" w:hAnsiTheme="minorEastAsia" w:cs="Times New Roman"/>
          <w:sz w:val="24"/>
          <w:szCs w:val="24"/>
        </w:rPr>
        <w:t>整除</w:t>
      </w:r>
      <w:r w:rsidR="00A3391E" w:rsidRPr="00A3391E">
        <w:rPr>
          <w:rFonts w:ascii="Times New Roman" w:hAnsi="Times New Roman" w:cs="Times New Roman"/>
          <w:i/>
          <w:sz w:val="24"/>
          <w:szCs w:val="24"/>
        </w:rPr>
        <w:t>a</w:t>
      </w:r>
      <w:r w:rsidRPr="00527608">
        <w:rPr>
          <w:rFonts w:ascii="Times New Roman" w:hAnsiTheme="minorEastAsia" w:cs="Times New Roman"/>
          <w:sz w:val="24"/>
          <w:szCs w:val="24"/>
        </w:rPr>
        <w:t>，即</w:t>
      </w:r>
      <w:r w:rsidR="00A3391E" w:rsidRPr="00A3391E">
        <w:rPr>
          <w:rFonts w:ascii="Times New Roman" w:hAnsi="Times New Roman" w:cs="Times New Roman"/>
          <w:i/>
          <w:sz w:val="24"/>
          <w:szCs w:val="24"/>
        </w:rPr>
        <w:t>a</w:t>
      </w:r>
      <w:r w:rsidRPr="00527608">
        <w:rPr>
          <w:rFonts w:ascii="Times New Roman" w:hAnsiTheme="minorEastAsia" w:cs="Times New Roman"/>
          <w:sz w:val="24"/>
          <w:szCs w:val="24"/>
        </w:rPr>
        <w:t>是</w:t>
      </w:r>
      <w:r w:rsidR="00A3391E" w:rsidRPr="00A3391E">
        <w:rPr>
          <w:rFonts w:ascii="Times New Roman" w:hAnsi="Times New Roman" w:cs="Times New Roman"/>
          <w:i/>
          <w:sz w:val="24"/>
          <w:szCs w:val="24"/>
        </w:rPr>
        <w:t>b</w:t>
      </w:r>
      <w:r w:rsidRPr="00527608">
        <w:rPr>
          <w:rFonts w:ascii="Times New Roman" w:hAnsiTheme="minorEastAsia" w:cs="Times New Roman"/>
          <w:sz w:val="24"/>
          <w:szCs w:val="24"/>
        </w:rPr>
        <w:t>的</w:t>
      </w:r>
      <w:r w:rsidRPr="00DD49C0">
        <w:rPr>
          <w:rFonts w:ascii="Times New Roman" w:hAnsiTheme="minorEastAsia" w:cs="Times New Roman"/>
          <w:b/>
          <w:sz w:val="24"/>
          <w:szCs w:val="24"/>
        </w:rPr>
        <w:t>倍数</w:t>
      </w:r>
      <w:r w:rsidRPr="00527608">
        <w:rPr>
          <w:rFonts w:ascii="Times New Roman" w:hAnsiTheme="minorEastAsia" w:cs="Times New Roman"/>
          <w:sz w:val="24"/>
          <w:szCs w:val="24"/>
        </w:rPr>
        <w:t>，</w:t>
      </w:r>
      <w:r w:rsidR="00A3391E" w:rsidRPr="00A3391E">
        <w:rPr>
          <w:rFonts w:ascii="Times New Roman" w:hAnsi="Times New Roman" w:cs="Times New Roman"/>
          <w:i/>
          <w:sz w:val="24"/>
          <w:szCs w:val="24"/>
        </w:rPr>
        <w:t>b</w:t>
      </w:r>
      <w:r w:rsidRPr="00527608">
        <w:rPr>
          <w:rFonts w:ascii="Times New Roman" w:hAnsiTheme="minorEastAsia" w:cs="Times New Roman"/>
          <w:sz w:val="24"/>
          <w:szCs w:val="24"/>
        </w:rPr>
        <w:t>是</w:t>
      </w:r>
      <w:r w:rsidR="00A3391E" w:rsidRPr="00A3391E">
        <w:rPr>
          <w:rFonts w:ascii="Times New Roman" w:hAnsi="Times New Roman" w:cs="Times New Roman"/>
          <w:i/>
          <w:sz w:val="24"/>
          <w:szCs w:val="24"/>
        </w:rPr>
        <w:t>a</w:t>
      </w:r>
      <w:r w:rsidRPr="00527608">
        <w:rPr>
          <w:rFonts w:ascii="Times New Roman" w:hAnsiTheme="minorEastAsia" w:cs="Times New Roman"/>
          <w:sz w:val="24"/>
          <w:szCs w:val="24"/>
        </w:rPr>
        <w:t>的</w:t>
      </w:r>
      <w:r w:rsidRPr="00DD49C0">
        <w:rPr>
          <w:rFonts w:ascii="Times New Roman" w:hAnsiTheme="minorEastAsia" w:cs="Times New Roman"/>
          <w:b/>
          <w:sz w:val="24"/>
          <w:szCs w:val="24"/>
        </w:rPr>
        <w:t>因</w:t>
      </w:r>
      <w:r w:rsidR="00114C40" w:rsidRPr="00DD49C0">
        <w:rPr>
          <w:rFonts w:ascii="Times New Roman" w:hAnsiTheme="minorEastAsia" w:cs="Times New Roman"/>
          <w:b/>
          <w:sz w:val="24"/>
          <w:szCs w:val="24"/>
        </w:rPr>
        <w:t>数</w:t>
      </w:r>
      <w:r w:rsidRPr="00527608">
        <w:rPr>
          <w:rFonts w:ascii="Times New Roman" w:hAnsiTheme="minorEastAsia" w:cs="Times New Roman"/>
          <w:sz w:val="24"/>
          <w:szCs w:val="24"/>
        </w:rPr>
        <w:t>。如</w:t>
      </w:r>
      <w:r w:rsidRPr="00527608">
        <w:rPr>
          <w:rFonts w:ascii="Times New Roman" w:hAnsi="Times New Roman" w:cs="Times New Roman"/>
          <w:sz w:val="24"/>
          <w:szCs w:val="24"/>
        </w:rPr>
        <w:t>3|15</w:t>
      </w:r>
    </w:p>
    <w:p w:rsidR="00537535" w:rsidRDefault="00537535" w:rsidP="00537535">
      <w:pPr>
        <w:tabs>
          <w:tab w:val="left" w:pos="6360"/>
        </w:tabs>
        <w:spacing w:line="360" w:lineRule="auto"/>
        <w:rPr>
          <w:rFonts w:ascii="Times New Roman" w:eastAsia="宋体" w:hAnsi="Times New Roman" w:cs="Times New Roman"/>
          <w:b/>
          <w:color w:val="000000"/>
          <w:sz w:val="24"/>
          <w:szCs w:val="21"/>
        </w:rPr>
      </w:pPr>
    </w:p>
    <w:p w:rsidR="00537535" w:rsidRPr="00921502" w:rsidRDefault="00537535" w:rsidP="00537535">
      <w:pPr>
        <w:tabs>
          <w:tab w:val="left" w:pos="6360"/>
        </w:tabs>
        <w:spacing w:line="360" w:lineRule="auto"/>
        <w:rPr>
          <w:rFonts w:ascii="Times New Roman" w:eastAsia="宋体" w:hAnsi="Times New Roman" w:cs="Times New Roman"/>
          <w:b/>
          <w:color w:val="000000"/>
          <w:sz w:val="24"/>
          <w:szCs w:val="21"/>
        </w:rPr>
      </w:pPr>
      <w:r>
        <w:rPr>
          <w:rFonts w:ascii="Times New Roman" w:eastAsia="宋体" w:hAnsi="Times New Roman" w:cs="Times New Roman" w:hint="eastAsia"/>
          <w:b/>
          <w:color w:val="000000"/>
          <w:sz w:val="24"/>
          <w:szCs w:val="21"/>
        </w:rPr>
        <w:t>【</w:t>
      </w:r>
      <w:r w:rsidRPr="00921502">
        <w:rPr>
          <w:rFonts w:ascii="Times New Roman" w:eastAsia="宋体" w:hAnsi="Times New Roman" w:cs="Times New Roman"/>
          <w:b/>
          <w:color w:val="000000"/>
          <w:sz w:val="24"/>
          <w:szCs w:val="21"/>
        </w:rPr>
        <w:t>因数与倍数</w:t>
      </w:r>
      <w:r>
        <w:rPr>
          <w:rFonts w:ascii="Times New Roman" w:eastAsia="宋体" w:hAnsi="Times New Roman" w:cs="Times New Roman" w:hint="eastAsia"/>
          <w:b/>
          <w:color w:val="000000"/>
          <w:sz w:val="24"/>
          <w:szCs w:val="21"/>
        </w:rPr>
        <w:t>】</w:t>
      </w:r>
    </w:p>
    <w:p w:rsidR="00537535" w:rsidRPr="00921502" w:rsidRDefault="00537535" w:rsidP="00537535">
      <w:pPr>
        <w:tabs>
          <w:tab w:val="left" w:pos="6360"/>
        </w:tabs>
        <w:spacing w:line="360" w:lineRule="auto"/>
        <w:ind w:firstLine="480"/>
        <w:rPr>
          <w:rFonts w:ascii="Times New Roman" w:eastAsia="宋体" w:hAnsi="Times New Roman" w:cs="Times New Roman"/>
          <w:color w:val="000000"/>
          <w:sz w:val="24"/>
          <w:szCs w:val="21"/>
        </w:rPr>
      </w:pPr>
      <w:r w:rsidRPr="00921502">
        <w:rPr>
          <w:rFonts w:ascii="Times New Roman" w:eastAsia="宋体" w:hAnsi="Times New Roman" w:cs="Times New Roman"/>
          <w:color w:val="000000"/>
          <w:sz w:val="24"/>
          <w:szCs w:val="21"/>
        </w:rPr>
        <w:t>如果数</w:t>
      </w:r>
      <w:r w:rsidRPr="00921502">
        <w:rPr>
          <w:rFonts w:ascii="Times New Roman" w:eastAsia="宋体" w:hAnsi="Times New Roman" w:cs="Times New Roman"/>
          <w:i/>
          <w:color w:val="000000"/>
          <w:sz w:val="24"/>
          <w:szCs w:val="21"/>
        </w:rPr>
        <w:t>a</w:t>
      </w:r>
      <w:r w:rsidRPr="00921502">
        <w:rPr>
          <w:rFonts w:ascii="Times New Roman" w:eastAsia="宋体" w:hAnsi="Times New Roman" w:cs="Times New Roman"/>
          <w:color w:val="000000"/>
          <w:sz w:val="24"/>
          <w:szCs w:val="21"/>
        </w:rPr>
        <w:t>能被数</w:t>
      </w:r>
      <w:r w:rsidRPr="00921502">
        <w:rPr>
          <w:rFonts w:ascii="Times New Roman" w:eastAsia="宋体" w:hAnsi="Times New Roman" w:cs="Times New Roman"/>
          <w:i/>
          <w:color w:val="000000"/>
          <w:sz w:val="24"/>
          <w:szCs w:val="21"/>
        </w:rPr>
        <w:t>b</w:t>
      </w:r>
      <w:r w:rsidRPr="00921502">
        <w:rPr>
          <w:rFonts w:ascii="Times New Roman" w:eastAsia="宋体" w:hAnsi="Times New Roman" w:cs="Times New Roman"/>
          <w:color w:val="000000"/>
          <w:sz w:val="24"/>
          <w:szCs w:val="21"/>
        </w:rPr>
        <w:t>整除，那么</w:t>
      </w:r>
      <w:r w:rsidRPr="00921502">
        <w:rPr>
          <w:rFonts w:ascii="Times New Roman" w:eastAsia="宋体" w:hAnsi="Times New Roman" w:cs="Times New Roman"/>
          <w:i/>
          <w:color w:val="000000"/>
          <w:sz w:val="24"/>
          <w:szCs w:val="21"/>
        </w:rPr>
        <w:t>a</w:t>
      </w:r>
      <w:r w:rsidRPr="00921502">
        <w:rPr>
          <w:rFonts w:ascii="Times New Roman" w:eastAsia="宋体" w:hAnsi="Times New Roman" w:cs="Times New Roman"/>
          <w:color w:val="000000"/>
          <w:sz w:val="24"/>
          <w:szCs w:val="21"/>
        </w:rPr>
        <w:t>就叫做</w:t>
      </w:r>
      <w:r w:rsidRPr="00921502">
        <w:rPr>
          <w:rFonts w:ascii="Times New Roman" w:eastAsia="宋体" w:hAnsi="Times New Roman" w:cs="Times New Roman"/>
          <w:i/>
          <w:color w:val="000000"/>
          <w:sz w:val="24"/>
          <w:szCs w:val="21"/>
        </w:rPr>
        <w:t>b</w:t>
      </w:r>
      <w:r w:rsidRPr="00921502">
        <w:rPr>
          <w:rFonts w:ascii="Times New Roman" w:eastAsia="宋体" w:hAnsi="Times New Roman" w:cs="Times New Roman"/>
          <w:color w:val="000000"/>
          <w:sz w:val="24"/>
          <w:szCs w:val="21"/>
        </w:rPr>
        <w:t>的</w:t>
      </w:r>
      <w:r w:rsidRPr="00921502">
        <w:rPr>
          <w:rFonts w:ascii="Times New Roman" w:eastAsia="宋体" w:hAnsi="Times New Roman" w:cs="Times New Roman"/>
          <w:color w:val="000000"/>
          <w:sz w:val="24"/>
          <w:szCs w:val="21"/>
          <w:u w:val="single"/>
        </w:rPr>
        <w:t>倍数</w:t>
      </w:r>
      <w:r w:rsidRPr="00921502">
        <w:rPr>
          <w:rFonts w:ascii="Times New Roman" w:eastAsia="宋体" w:hAnsi="Times New Roman" w:cs="Times New Roman"/>
          <w:color w:val="000000"/>
          <w:sz w:val="24"/>
          <w:szCs w:val="21"/>
        </w:rPr>
        <w:t>，</w:t>
      </w:r>
      <w:r w:rsidRPr="00921502">
        <w:rPr>
          <w:rFonts w:ascii="Times New Roman" w:eastAsia="宋体" w:hAnsi="Times New Roman" w:cs="Times New Roman"/>
          <w:i/>
          <w:color w:val="000000"/>
          <w:sz w:val="24"/>
          <w:szCs w:val="21"/>
        </w:rPr>
        <w:t>b</w:t>
      </w:r>
      <w:r w:rsidRPr="00921502">
        <w:rPr>
          <w:rFonts w:ascii="Times New Roman" w:eastAsia="宋体" w:hAnsi="Times New Roman" w:cs="Times New Roman"/>
          <w:color w:val="000000"/>
          <w:sz w:val="24"/>
          <w:szCs w:val="21"/>
        </w:rPr>
        <w:t>叫做</w:t>
      </w:r>
      <w:r w:rsidRPr="00921502">
        <w:rPr>
          <w:rFonts w:ascii="Times New Roman" w:eastAsia="宋体" w:hAnsi="Times New Roman" w:cs="Times New Roman"/>
          <w:i/>
          <w:color w:val="000000"/>
          <w:sz w:val="24"/>
          <w:szCs w:val="21"/>
        </w:rPr>
        <w:t>a</w:t>
      </w:r>
      <w:r w:rsidRPr="00921502">
        <w:rPr>
          <w:rFonts w:ascii="Times New Roman" w:eastAsia="宋体" w:hAnsi="Times New Roman" w:cs="Times New Roman"/>
          <w:color w:val="000000"/>
          <w:sz w:val="24"/>
          <w:szCs w:val="21"/>
        </w:rPr>
        <w:t>的</w:t>
      </w:r>
      <w:r w:rsidRPr="00921502">
        <w:rPr>
          <w:rFonts w:ascii="Times New Roman" w:eastAsia="宋体" w:hAnsi="Times New Roman" w:cs="Times New Roman"/>
          <w:color w:val="000000"/>
          <w:sz w:val="24"/>
          <w:szCs w:val="21"/>
          <w:u w:val="single"/>
        </w:rPr>
        <w:t>因数</w:t>
      </w:r>
      <w:r w:rsidRPr="00921502">
        <w:rPr>
          <w:rFonts w:ascii="Times New Roman" w:eastAsia="宋体" w:hAnsi="Times New Roman" w:cs="Times New Roman"/>
          <w:color w:val="000000"/>
          <w:sz w:val="24"/>
          <w:szCs w:val="21"/>
          <w:u w:val="single"/>
        </w:rPr>
        <w:t>(</w:t>
      </w:r>
      <w:r w:rsidRPr="00921502">
        <w:rPr>
          <w:rFonts w:ascii="Times New Roman" w:eastAsia="宋体" w:hAnsi="Times New Roman" w:cs="Times New Roman"/>
          <w:color w:val="000000"/>
          <w:sz w:val="24"/>
          <w:szCs w:val="21"/>
          <w:u w:val="single"/>
        </w:rPr>
        <w:t>也称为约数</w:t>
      </w:r>
      <w:r w:rsidRPr="00921502">
        <w:rPr>
          <w:rFonts w:ascii="Times New Roman" w:eastAsia="宋体" w:hAnsi="Times New Roman" w:cs="Times New Roman"/>
          <w:color w:val="000000"/>
          <w:sz w:val="24"/>
          <w:szCs w:val="21"/>
          <w:u w:val="single"/>
        </w:rPr>
        <w:t>)</w:t>
      </w:r>
      <w:r w:rsidRPr="00921502">
        <w:rPr>
          <w:rFonts w:ascii="Times New Roman" w:eastAsia="宋体" w:hAnsi="Times New Roman" w:cs="Times New Roman"/>
          <w:color w:val="000000"/>
          <w:sz w:val="24"/>
          <w:szCs w:val="21"/>
        </w:rPr>
        <w:t>。</w:t>
      </w:r>
    </w:p>
    <w:p w:rsidR="00537535" w:rsidRPr="00921502" w:rsidRDefault="00537535" w:rsidP="00537535">
      <w:pPr>
        <w:tabs>
          <w:tab w:val="left" w:pos="6360"/>
        </w:tabs>
        <w:spacing w:line="360" w:lineRule="auto"/>
        <w:ind w:firstLine="480"/>
        <w:rPr>
          <w:rFonts w:ascii="Times New Roman" w:eastAsia="宋体" w:hAnsi="Times New Roman" w:cs="Times New Roman"/>
          <w:color w:val="000000"/>
          <w:sz w:val="24"/>
          <w:szCs w:val="21"/>
        </w:rPr>
      </w:pPr>
      <w:r w:rsidRPr="00921502">
        <w:rPr>
          <w:rFonts w:ascii="Times New Roman" w:eastAsia="宋体" w:hAnsi="Times New Roman" w:cs="Times New Roman"/>
          <w:color w:val="000000"/>
          <w:sz w:val="24"/>
          <w:szCs w:val="21"/>
        </w:rPr>
        <w:t>因数、倍数是互相</w:t>
      </w:r>
      <w:r w:rsidRPr="00921502">
        <w:rPr>
          <w:rFonts w:ascii="Times New Roman" w:eastAsia="宋体" w:hAnsi="Times New Roman" w:cs="Times New Roman"/>
          <w:color w:val="000000"/>
          <w:sz w:val="24"/>
          <w:szCs w:val="21"/>
          <w:u w:val="single"/>
        </w:rPr>
        <w:t>依存</w:t>
      </w:r>
      <w:r w:rsidRPr="00921502">
        <w:rPr>
          <w:rFonts w:ascii="Times New Roman" w:eastAsia="宋体" w:hAnsi="Times New Roman" w:cs="Times New Roman"/>
          <w:color w:val="000000"/>
          <w:sz w:val="24"/>
          <w:szCs w:val="21"/>
        </w:rPr>
        <w:t>的。不能说</w:t>
      </w:r>
      <w:r w:rsidRPr="00921502">
        <w:rPr>
          <w:rFonts w:ascii="Times New Roman" w:eastAsia="宋体" w:hAnsi="Times New Roman" w:cs="Times New Roman"/>
          <w:i/>
          <w:color w:val="000000"/>
          <w:sz w:val="24"/>
          <w:szCs w:val="21"/>
        </w:rPr>
        <w:t>a</w:t>
      </w:r>
      <w:r w:rsidRPr="00921502">
        <w:rPr>
          <w:rFonts w:ascii="Times New Roman" w:eastAsia="宋体" w:hAnsi="Times New Roman" w:cs="Times New Roman"/>
          <w:color w:val="000000"/>
          <w:sz w:val="24"/>
          <w:szCs w:val="21"/>
        </w:rPr>
        <w:t>是倍数、</w:t>
      </w:r>
      <w:r w:rsidRPr="00921502">
        <w:rPr>
          <w:rFonts w:ascii="Times New Roman" w:eastAsia="宋体" w:hAnsi="Times New Roman" w:cs="Times New Roman"/>
          <w:i/>
          <w:color w:val="000000"/>
          <w:sz w:val="24"/>
          <w:szCs w:val="21"/>
        </w:rPr>
        <w:t>b</w:t>
      </w:r>
      <w:r w:rsidRPr="00921502">
        <w:rPr>
          <w:rFonts w:ascii="Times New Roman" w:eastAsia="宋体" w:hAnsi="Times New Roman" w:cs="Times New Roman"/>
          <w:color w:val="000000"/>
          <w:sz w:val="24"/>
          <w:szCs w:val="21"/>
        </w:rPr>
        <w:t>是因数！</w:t>
      </w:r>
    </w:p>
    <w:p w:rsidR="00537535" w:rsidRPr="00921502" w:rsidRDefault="00537535" w:rsidP="00537535">
      <w:pPr>
        <w:tabs>
          <w:tab w:val="left" w:pos="6360"/>
        </w:tabs>
        <w:spacing w:line="360" w:lineRule="auto"/>
        <w:ind w:firstLine="480"/>
        <w:rPr>
          <w:rFonts w:ascii="Times New Roman" w:eastAsia="宋体" w:hAnsi="Times New Roman" w:cs="Times New Roman"/>
          <w:color w:val="000000"/>
          <w:sz w:val="24"/>
          <w:szCs w:val="21"/>
        </w:rPr>
      </w:pPr>
      <w:r w:rsidRPr="00921502">
        <w:rPr>
          <w:rFonts w:ascii="Times New Roman" w:eastAsia="宋体" w:hAnsi="Times New Roman" w:cs="Times New Roman"/>
          <w:color w:val="000000"/>
          <w:sz w:val="24"/>
          <w:szCs w:val="21"/>
        </w:rPr>
        <w:t>一个</w:t>
      </w:r>
      <w:r w:rsidR="00E661C6" w:rsidRPr="00921502">
        <w:rPr>
          <w:rFonts w:ascii="Times New Roman" w:eastAsia="宋体" w:hAnsi="Times New Roman" w:cs="Times New Roman"/>
          <w:color w:val="000000"/>
          <w:sz w:val="24"/>
          <w:szCs w:val="21"/>
        </w:rPr>
        <w:t>整</w:t>
      </w:r>
      <w:r w:rsidRPr="00921502">
        <w:rPr>
          <w:rFonts w:ascii="Times New Roman" w:eastAsia="宋体" w:hAnsi="Times New Roman" w:cs="Times New Roman"/>
          <w:color w:val="000000"/>
          <w:sz w:val="24"/>
          <w:szCs w:val="21"/>
        </w:rPr>
        <w:t>数的因数的个数是</w:t>
      </w:r>
      <w:r w:rsidRPr="00921502">
        <w:rPr>
          <w:rFonts w:ascii="Times New Roman" w:eastAsia="宋体" w:hAnsi="Times New Roman" w:cs="Times New Roman"/>
          <w:color w:val="000000"/>
          <w:sz w:val="24"/>
          <w:szCs w:val="21"/>
          <w:u w:val="single"/>
        </w:rPr>
        <w:t>有限</w:t>
      </w:r>
      <w:r w:rsidRPr="00921502">
        <w:rPr>
          <w:rFonts w:ascii="Times New Roman" w:eastAsia="宋体" w:hAnsi="Times New Roman" w:cs="Times New Roman"/>
          <w:color w:val="000000"/>
          <w:sz w:val="24"/>
          <w:szCs w:val="21"/>
        </w:rPr>
        <w:t>的，其中最小的因数是</w:t>
      </w:r>
      <w:r w:rsidRPr="00921502">
        <w:rPr>
          <w:rFonts w:ascii="Times New Roman" w:eastAsia="宋体" w:hAnsi="Times New Roman" w:cs="Times New Roman"/>
          <w:color w:val="000000"/>
          <w:sz w:val="24"/>
          <w:szCs w:val="21"/>
          <w:u w:val="single"/>
        </w:rPr>
        <w:t>1</w:t>
      </w:r>
      <w:r w:rsidRPr="00921502">
        <w:rPr>
          <w:rFonts w:ascii="Times New Roman" w:eastAsia="宋体" w:hAnsi="Times New Roman" w:cs="Times New Roman"/>
          <w:color w:val="000000"/>
          <w:sz w:val="24"/>
          <w:szCs w:val="21"/>
        </w:rPr>
        <w:t>，最大的因数是它</w:t>
      </w:r>
      <w:r w:rsidRPr="00921502">
        <w:rPr>
          <w:rFonts w:ascii="Times New Roman" w:eastAsia="宋体" w:hAnsi="Times New Roman" w:cs="Times New Roman"/>
          <w:color w:val="000000"/>
          <w:sz w:val="24"/>
          <w:szCs w:val="21"/>
          <w:u w:val="single"/>
        </w:rPr>
        <w:t>本身</w:t>
      </w:r>
      <w:r w:rsidRPr="00921502">
        <w:rPr>
          <w:rFonts w:ascii="Times New Roman" w:eastAsia="宋体" w:hAnsi="Times New Roman" w:cs="Times New Roman"/>
          <w:color w:val="000000"/>
          <w:sz w:val="24"/>
          <w:szCs w:val="21"/>
        </w:rPr>
        <w:t>。</w:t>
      </w:r>
    </w:p>
    <w:p w:rsidR="00537535" w:rsidRPr="00921502" w:rsidRDefault="00537535" w:rsidP="00537535">
      <w:pPr>
        <w:tabs>
          <w:tab w:val="left" w:pos="6360"/>
        </w:tabs>
        <w:spacing w:line="360" w:lineRule="auto"/>
        <w:ind w:firstLine="480"/>
        <w:rPr>
          <w:rFonts w:ascii="Times New Roman" w:eastAsia="宋体" w:hAnsi="Times New Roman" w:cs="Times New Roman"/>
          <w:color w:val="000000"/>
          <w:sz w:val="24"/>
          <w:szCs w:val="21"/>
        </w:rPr>
      </w:pPr>
      <w:r w:rsidRPr="00921502">
        <w:rPr>
          <w:rFonts w:ascii="Times New Roman" w:eastAsia="宋体" w:hAnsi="Times New Roman" w:cs="Times New Roman"/>
          <w:color w:val="000000"/>
          <w:sz w:val="24"/>
          <w:szCs w:val="21"/>
        </w:rPr>
        <w:t>一个</w:t>
      </w:r>
      <w:r w:rsidR="00E661C6" w:rsidRPr="00921502">
        <w:rPr>
          <w:rFonts w:ascii="Times New Roman" w:eastAsia="宋体" w:hAnsi="Times New Roman" w:cs="Times New Roman"/>
          <w:color w:val="000000"/>
          <w:sz w:val="24"/>
          <w:szCs w:val="21"/>
        </w:rPr>
        <w:t>整</w:t>
      </w:r>
      <w:r w:rsidRPr="00921502">
        <w:rPr>
          <w:rFonts w:ascii="Times New Roman" w:eastAsia="宋体" w:hAnsi="Times New Roman" w:cs="Times New Roman"/>
          <w:color w:val="000000"/>
          <w:sz w:val="24"/>
          <w:szCs w:val="21"/>
        </w:rPr>
        <w:t>数的倍数的个数是</w:t>
      </w:r>
      <w:r w:rsidRPr="00921502">
        <w:rPr>
          <w:rFonts w:ascii="Times New Roman" w:eastAsia="宋体" w:hAnsi="Times New Roman" w:cs="Times New Roman"/>
          <w:color w:val="000000"/>
          <w:sz w:val="24"/>
          <w:szCs w:val="21"/>
          <w:u w:val="single"/>
        </w:rPr>
        <w:t>无限</w:t>
      </w:r>
      <w:r w:rsidRPr="00921502">
        <w:rPr>
          <w:rFonts w:ascii="Times New Roman" w:eastAsia="宋体" w:hAnsi="Times New Roman" w:cs="Times New Roman"/>
          <w:color w:val="000000"/>
          <w:sz w:val="24"/>
          <w:szCs w:val="21"/>
        </w:rPr>
        <w:t>的，其中最小的倍数是</w:t>
      </w:r>
      <w:r w:rsidRPr="00921502">
        <w:rPr>
          <w:rFonts w:ascii="Times New Roman" w:eastAsia="宋体" w:hAnsi="Times New Roman" w:cs="Times New Roman"/>
          <w:color w:val="000000"/>
          <w:sz w:val="24"/>
          <w:szCs w:val="21"/>
          <w:u w:val="single"/>
        </w:rPr>
        <w:t>它本身</w:t>
      </w:r>
      <w:r w:rsidRPr="00921502">
        <w:rPr>
          <w:rFonts w:ascii="Times New Roman" w:eastAsia="宋体" w:hAnsi="Times New Roman" w:cs="Times New Roman"/>
          <w:color w:val="000000"/>
          <w:sz w:val="24"/>
          <w:szCs w:val="21"/>
        </w:rPr>
        <w:t>。</w:t>
      </w:r>
    </w:p>
    <w:p w:rsidR="00537535" w:rsidRPr="00921502" w:rsidRDefault="00537535" w:rsidP="00537535">
      <w:pPr>
        <w:tabs>
          <w:tab w:val="left" w:pos="6360"/>
        </w:tabs>
        <w:spacing w:line="360" w:lineRule="auto"/>
        <w:ind w:firstLine="480"/>
        <w:rPr>
          <w:rFonts w:ascii="Times New Roman" w:eastAsia="宋体" w:hAnsi="Times New Roman" w:cs="Times New Roman"/>
          <w:color w:val="000000"/>
          <w:sz w:val="24"/>
          <w:szCs w:val="21"/>
        </w:rPr>
      </w:pPr>
      <w:r w:rsidRPr="00921502">
        <w:rPr>
          <w:rFonts w:ascii="Times New Roman" w:eastAsia="宋体" w:hAnsi="Times New Roman" w:cs="Times New Roman"/>
          <w:color w:val="000000"/>
          <w:sz w:val="24"/>
          <w:szCs w:val="21"/>
        </w:rPr>
        <w:t>1</w:t>
      </w:r>
      <w:r w:rsidRPr="00921502">
        <w:rPr>
          <w:rFonts w:ascii="Times New Roman" w:eastAsia="宋体" w:hAnsi="Times New Roman" w:cs="Times New Roman"/>
          <w:color w:val="000000"/>
          <w:sz w:val="24"/>
          <w:szCs w:val="21"/>
        </w:rPr>
        <w:t>只有一个因数</w:t>
      </w:r>
      <w:r w:rsidRPr="00921502">
        <w:rPr>
          <w:rFonts w:ascii="Times New Roman" w:eastAsia="宋体" w:hAnsi="Times New Roman" w:cs="Times New Roman"/>
          <w:color w:val="000000"/>
          <w:sz w:val="24"/>
          <w:szCs w:val="21"/>
        </w:rPr>
        <w:t>1</w:t>
      </w:r>
      <w:r w:rsidRPr="00921502">
        <w:rPr>
          <w:rFonts w:ascii="Times New Roman" w:eastAsia="宋体" w:hAnsi="Times New Roman" w:cs="Times New Roman"/>
          <w:color w:val="000000"/>
          <w:sz w:val="24"/>
          <w:szCs w:val="21"/>
        </w:rPr>
        <w:t>，除</w:t>
      </w:r>
      <w:r w:rsidRPr="00921502">
        <w:rPr>
          <w:rFonts w:ascii="Times New Roman" w:eastAsia="宋体" w:hAnsi="Times New Roman" w:cs="Times New Roman"/>
          <w:color w:val="000000"/>
          <w:sz w:val="24"/>
          <w:szCs w:val="21"/>
        </w:rPr>
        <w:t>1</w:t>
      </w:r>
      <w:r w:rsidRPr="00921502">
        <w:rPr>
          <w:rFonts w:ascii="Times New Roman" w:eastAsia="宋体" w:hAnsi="Times New Roman" w:cs="Times New Roman"/>
          <w:color w:val="000000"/>
          <w:sz w:val="24"/>
          <w:szCs w:val="21"/>
        </w:rPr>
        <w:t>以外的整数，至少有</w:t>
      </w:r>
      <w:r w:rsidRPr="00921502">
        <w:rPr>
          <w:rFonts w:ascii="Times New Roman" w:eastAsia="宋体" w:hAnsi="Times New Roman" w:cs="Times New Roman"/>
          <w:color w:val="000000"/>
          <w:sz w:val="24"/>
          <w:szCs w:val="21"/>
        </w:rPr>
        <w:t>2</w:t>
      </w:r>
      <w:r w:rsidRPr="00921502">
        <w:rPr>
          <w:rFonts w:ascii="Times New Roman" w:eastAsia="宋体" w:hAnsi="Times New Roman" w:cs="Times New Roman"/>
          <w:color w:val="000000"/>
          <w:sz w:val="24"/>
          <w:szCs w:val="21"/>
        </w:rPr>
        <w:t>个因数。</w:t>
      </w:r>
    </w:p>
    <w:p w:rsidR="00537535" w:rsidRPr="00921502" w:rsidRDefault="00537535" w:rsidP="00537535">
      <w:pPr>
        <w:tabs>
          <w:tab w:val="left" w:pos="6360"/>
        </w:tabs>
        <w:spacing w:line="360" w:lineRule="auto"/>
        <w:rPr>
          <w:rFonts w:ascii="Times New Roman" w:eastAsia="宋体" w:hAnsi="Times New Roman" w:cs="Times New Roman"/>
          <w:b/>
          <w:color w:val="000000"/>
          <w:sz w:val="24"/>
          <w:szCs w:val="21"/>
        </w:rPr>
      </w:pPr>
      <w:r w:rsidRPr="00921502">
        <w:rPr>
          <w:rFonts w:ascii="Times New Roman" w:eastAsia="宋体" w:hAnsi="Times New Roman" w:cs="Times New Roman"/>
          <w:b/>
          <w:color w:val="000000"/>
          <w:sz w:val="24"/>
          <w:szCs w:val="21"/>
        </w:rPr>
        <w:t>求法：</w:t>
      </w:r>
    </w:p>
    <w:p w:rsidR="00537535" w:rsidRPr="00921502" w:rsidRDefault="00537535" w:rsidP="00537535">
      <w:pPr>
        <w:tabs>
          <w:tab w:val="left" w:pos="6360"/>
        </w:tabs>
        <w:spacing w:line="360" w:lineRule="auto"/>
        <w:ind w:firstLine="480"/>
        <w:rPr>
          <w:rFonts w:ascii="Times New Roman" w:eastAsia="宋体" w:hAnsi="Times New Roman" w:cs="Times New Roman"/>
          <w:color w:val="000000"/>
          <w:sz w:val="24"/>
          <w:szCs w:val="21"/>
        </w:rPr>
      </w:pPr>
      <w:r w:rsidRPr="00921502">
        <w:rPr>
          <w:rFonts w:ascii="Times New Roman" w:eastAsia="宋体" w:hAnsi="Times New Roman" w:cs="Times New Roman"/>
          <w:color w:val="000000"/>
          <w:sz w:val="24"/>
          <w:szCs w:val="21"/>
        </w:rPr>
        <w:t>因数的求法有</w:t>
      </w:r>
      <w:r w:rsidRPr="00921502">
        <w:rPr>
          <w:rFonts w:ascii="Times New Roman" w:eastAsia="宋体" w:hAnsi="Times New Roman" w:cs="Times New Roman"/>
          <w:color w:val="000000"/>
          <w:sz w:val="24"/>
          <w:szCs w:val="21"/>
        </w:rPr>
        <w:t>2</w:t>
      </w:r>
      <w:r w:rsidRPr="00921502">
        <w:rPr>
          <w:rFonts w:ascii="Times New Roman" w:eastAsia="宋体" w:hAnsi="Times New Roman" w:cs="Times New Roman"/>
          <w:color w:val="000000"/>
          <w:sz w:val="24"/>
          <w:szCs w:val="21"/>
        </w:rPr>
        <w:t>种，列乘法算式和列除法算式。</w:t>
      </w:r>
    </w:p>
    <w:p w:rsidR="00537535" w:rsidRPr="00921502" w:rsidRDefault="00537535" w:rsidP="00537535">
      <w:pPr>
        <w:tabs>
          <w:tab w:val="left" w:pos="6360"/>
        </w:tabs>
        <w:spacing w:line="360" w:lineRule="auto"/>
        <w:ind w:firstLine="480"/>
        <w:rPr>
          <w:rFonts w:ascii="Times New Roman" w:eastAsia="宋体" w:hAnsi="Times New Roman" w:cs="Times New Roman"/>
          <w:color w:val="000000"/>
          <w:sz w:val="24"/>
          <w:szCs w:val="21"/>
        </w:rPr>
      </w:pPr>
      <w:r w:rsidRPr="00921502">
        <w:rPr>
          <w:rFonts w:ascii="Times New Roman" w:eastAsia="宋体" w:hAnsi="Times New Roman" w:cs="Times New Roman"/>
          <w:color w:val="000000"/>
          <w:sz w:val="24"/>
          <w:szCs w:val="21"/>
        </w:rPr>
        <w:t>一个整数的倍数有无数个，没有最大的倍数，最小的倍数是它本身。</w:t>
      </w:r>
      <w:r w:rsidRPr="00921502">
        <w:rPr>
          <w:rFonts w:ascii="Times New Roman" w:eastAsia="宋体" w:hAnsi="Times New Roman" w:cs="Times New Roman"/>
          <w:color w:val="000000"/>
          <w:sz w:val="24"/>
          <w:szCs w:val="21"/>
        </w:rPr>
        <w:t xml:space="preserve"> </w:t>
      </w:r>
    </w:p>
    <w:p w:rsidR="00537535" w:rsidRPr="00921502" w:rsidRDefault="00537535" w:rsidP="00537535">
      <w:pPr>
        <w:tabs>
          <w:tab w:val="left" w:pos="6360"/>
        </w:tabs>
        <w:spacing w:line="360" w:lineRule="auto"/>
        <w:rPr>
          <w:rFonts w:ascii="Times New Roman" w:eastAsia="宋体" w:hAnsi="Times New Roman" w:cs="Times New Roman"/>
          <w:b/>
          <w:color w:val="000000"/>
          <w:sz w:val="24"/>
          <w:szCs w:val="21"/>
        </w:rPr>
      </w:pPr>
      <w:r w:rsidRPr="00921502">
        <w:rPr>
          <w:rFonts w:ascii="Times New Roman" w:eastAsia="宋体" w:hAnsi="Times New Roman" w:cs="Times New Roman"/>
          <w:b/>
          <w:color w:val="000000"/>
          <w:sz w:val="24"/>
          <w:szCs w:val="21"/>
        </w:rPr>
        <w:t>性质：</w:t>
      </w:r>
    </w:p>
    <w:p w:rsidR="00537535" w:rsidRPr="00921502" w:rsidRDefault="00537535" w:rsidP="00537535">
      <w:pPr>
        <w:tabs>
          <w:tab w:val="left" w:pos="6360"/>
        </w:tabs>
        <w:spacing w:line="360" w:lineRule="auto"/>
        <w:ind w:firstLine="480"/>
        <w:rPr>
          <w:rFonts w:ascii="Times New Roman" w:eastAsia="宋体" w:hAnsi="Times New Roman" w:cs="Times New Roman"/>
          <w:color w:val="000000"/>
          <w:sz w:val="24"/>
          <w:szCs w:val="21"/>
        </w:rPr>
      </w:pPr>
      <w:proofErr w:type="gramStart"/>
      <w:r w:rsidRPr="00921502">
        <w:rPr>
          <w:rFonts w:ascii="Times New Roman" w:eastAsia="宋体" w:hAnsi="Times New Roman" w:cs="Times New Roman"/>
          <w:color w:val="000000"/>
          <w:sz w:val="24"/>
          <w:szCs w:val="21"/>
        </w:rPr>
        <w:t>一个</w:t>
      </w:r>
      <w:r w:rsidR="000C33ED">
        <w:rPr>
          <w:rFonts w:ascii="Times New Roman" w:eastAsia="宋体" w:hAnsi="Times New Roman" w:cs="Times New Roman" w:hint="eastAsia"/>
          <w:color w:val="000000"/>
          <w:sz w:val="24"/>
          <w:szCs w:val="21"/>
        </w:rPr>
        <w:t>非零</w:t>
      </w:r>
      <w:r w:rsidRPr="00921502">
        <w:rPr>
          <w:rFonts w:ascii="Times New Roman" w:eastAsia="宋体" w:hAnsi="Times New Roman" w:cs="Times New Roman"/>
          <w:color w:val="000000"/>
          <w:sz w:val="24"/>
          <w:szCs w:val="21"/>
        </w:rPr>
        <w:t>整数</w:t>
      </w:r>
      <w:proofErr w:type="gramEnd"/>
      <w:r w:rsidRPr="00921502">
        <w:rPr>
          <w:rFonts w:ascii="Times New Roman" w:eastAsia="宋体" w:hAnsi="Times New Roman" w:cs="Times New Roman"/>
          <w:color w:val="000000"/>
          <w:sz w:val="24"/>
          <w:szCs w:val="21"/>
        </w:rPr>
        <w:t>既是它本身的约数又是它本身的倍数。</w:t>
      </w:r>
      <w:r w:rsidRPr="00921502">
        <w:rPr>
          <w:rFonts w:ascii="Times New Roman" w:eastAsia="宋体" w:hAnsi="Times New Roman" w:cs="Times New Roman"/>
          <w:color w:val="000000"/>
          <w:sz w:val="24"/>
          <w:szCs w:val="21"/>
        </w:rPr>
        <w:t xml:space="preserve"> </w:t>
      </w:r>
    </w:p>
    <w:p w:rsidR="00537535" w:rsidRPr="00921502" w:rsidRDefault="00537535" w:rsidP="00537535">
      <w:pPr>
        <w:tabs>
          <w:tab w:val="left" w:pos="6360"/>
        </w:tabs>
        <w:spacing w:line="360" w:lineRule="auto"/>
        <w:ind w:firstLine="480"/>
        <w:rPr>
          <w:rFonts w:ascii="Times New Roman" w:eastAsia="宋体" w:hAnsi="Times New Roman" w:cs="Times New Roman"/>
          <w:color w:val="000000"/>
          <w:sz w:val="24"/>
          <w:szCs w:val="21"/>
        </w:rPr>
      </w:pPr>
      <w:r w:rsidRPr="00921502">
        <w:rPr>
          <w:rFonts w:ascii="Times New Roman" w:eastAsia="宋体" w:hAnsi="Times New Roman" w:cs="Times New Roman"/>
          <w:color w:val="000000"/>
          <w:sz w:val="24"/>
          <w:szCs w:val="21"/>
        </w:rPr>
        <w:t>1</w:t>
      </w:r>
      <w:r w:rsidRPr="00921502">
        <w:rPr>
          <w:rFonts w:ascii="Times New Roman" w:eastAsia="宋体" w:hAnsi="Times New Roman" w:cs="Times New Roman"/>
          <w:color w:val="000000"/>
          <w:sz w:val="24"/>
          <w:szCs w:val="21"/>
        </w:rPr>
        <w:t>是任何一个整数的因数，任何整数都是</w:t>
      </w:r>
      <w:r w:rsidRPr="00921502">
        <w:rPr>
          <w:rFonts w:ascii="Times New Roman" w:eastAsia="宋体" w:hAnsi="Times New Roman" w:cs="Times New Roman"/>
          <w:color w:val="000000"/>
          <w:sz w:val="24"/>
          <w:szCs w:val="21"/>
        </w:rPr>
        <w:t>1</w:t>
      </w:r>
      <w:r w:rsidRPr="00921502">
        <w:rPr>
          <w:rFonts w:ascii="Times New Roman" w:eastAsia="宋体" w:hAnsi="Times New Roman" w:cs="Times New Roman"/>
          <w:color w:val="000000"/>
          <w:sz w:val="24"/>
          <w:szCs w:val="21"/>
        </w:rPr>
        <w:t>的倍数。</w:t>
      </w:r>
    </w:p>
    <w:p w:rsidR="00537535" w:rsidRPr="00921502" w:rsidRDefault="00537535" w:rsidP="00537535">
      <w:pPr>
        <w:tabs>
          <w:tab w:val="left" w:pos="6360"/>
        </w:tabs>
        <w:spacing w:line="360" w:lineRule="auto"/>
        <w:ind w:firstLine="480"/>
        <w:rPr>
          <w:rFonts w:ascii="Times New Roman" w:eastAsia="宋体" w:hAnsi="Times New Roman" w:cs="Times New Roman"/>
          <w:color w:val="000000"/>
          <w:sz w:val="24"/>
          <w:szCs w:val="21"/>
        </w:rPr>
      </w:pPr>
      <w:r w:rsidRPr="00921502">
        <w:rPr>
          <w:rFonts w:ascii="Times New Roman" w:eastAsia="宋体" w:hAnsi="Times New Roman" w:cs="Times New Roman"/>
          <w:color w:val="000000"/>
          <w:sz w:val="24"/>
          <w:szCs w:val="21"/>
        </w:rPr>
        <w:t>0</w:t>
      </w:r>
      <w:r w:rsidRPr="00921502">
        <w:rPr>
          <w:rFonts w:ascii="Times New Roman" w:eastAsia="宋体" w:hAnsi="Times New Roman" w:cs="Times New Roman"/>
          <w:color w:val="000000"/>
          <w:sz w:val="24"/>
          <w:szCs w:val="21"/>
        </w:rPr>
        <w:t>是任何一个不为</w:t>
      </w:r>
      <w:r w:rsidRPr="00921502">
        <w:rPr>
          <w:rFonts w:ascii="Times New Roman" w:eastAsia="宋体" w:hAnsi="Times New Roman" w:cs="Times New Roman"/>
          <w:color w:val="000000"/>
          <w:sz w:val="24"/>
          <w:szCs w:val="21"/>
        </w:rPr>
        <w:t>0</w:t>
      </w:r>
      <w:r w:rsidRPr="00921502">
        <w:rPr>
          <w:rFonts w:ascii="Times New Roman" w:eastAsia="宋体" w:hAnsi="Times New Roman" w:cs="Times New Roman"/>
          <w:color w:val="000000"/>
          <w:sz w:val="24"/>
          <w:szCs w:val="21"/>
        </w:rPr>
        <w:t>的整数的倍数，任何一个不等于</w:t>
      </w:r>
      <w:r w:rsidRPr="00921502">
        <w:rPr>
          <w:rFonts w:ascii="Times New Roman" w:eastAsia="宋体" w:hAnsi="Times New Roman" w:cs="Times New Roman"/>
          <w:color w:val="000000"/>
          <w:sz w:val="24"/>
          <w:szCs w:val="21"/>
        </w:rPr>
        <w:t>0</w:t>
      </w:r>
      <w:r w:rsidRPr="00921502">
        <w:rPr>
          <w:rFonts w:ascii="Times New Roman" w:eastAsia="宋体" w:hAnsi="Times New Roman" w:cs="Times New Roman"/>
          <w:color w:val="000000"/>
          <w:sz w:val="24"/>
          <w:szCs w:val="21"/>
        </w:rPr>
        <w:t>的整数都是</w:t>
      </w:r>
      <w:r w:rsidRPr="00921502">
        <w:rPr>
          <w:rFonts w:ascii="Times New Roman" w:eastAsia="宋体" w:hAnsi="Times New Roman" w:cs="Times New Roman"/>
          <w:color w:val="000000"/>
          <w:sz w:val="24"/>
          <w:szCs w:val="21"/>
        </w:rPr>
        <w:t>0</w:t>
      </w:r>
      <w:r w:rsidRPr="00921502">
        <w:rPr>
          <w:rFonts w:ascii="Times New Roman" w:eastAsia="宋体" w:hAnsi="Times New Roman" w:cs="Times New Roman"/>
          <w:color w:val="000000"/>
          <w:sz w:val="24"/>
          <w:szCs w:val="21"/>
        </w:rPr>
        <w:t>的因数。</w:t>
      </w:r>
    </w:p>
    <w:p w:rsidR="00B7387F" w:rsidRPr="00537535" w:rsidRDefault="00B7387F" w:rsidP="0022701C">
      <w:pPr>
        <w:rPr>
          <w:rFonts w:ascii="Times New Roman" w:hAnsi="Times New Roman" w:cs="Times New Roman"/>
          <w:b/>
          <w:sz w:val="24"/>
          <w:szCs w:val="24"/>
        </w:rPr>
      </w:pPr>
    </w:p>
    <w:p w:rsidR="0022701C" w:rsidRPr="00527608" w:rsidRDefault="00537535" w:rsidP="0022701C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Theme="minorEastAsia" w:cs="Times New Roman" w:hint="eastAsia"/>
          <w:b/>
          <w:sz w:val="24"/>
          <w:szCs w:val="24"/>
        </w:rPr>
        <w:t>【</w:t>
      </w:r>
      <w:r w:rsidR="0022701C" w:rsidRPr="00527608">
        <w:rPr>
          <w:rFonts w:ascii="Times New Roman" w:hAnsiTheme="minorEastAsia" w:cs="Times New Roman"/>
          <w:b/>
          <w:sz w:val="24"/>
          <w:szCs w:val="24"/>
        </w:rPr>
        <w:t>整除规律</w:t>
      </w:r>
      <w:r>
        <w:rPr>
          <w:rFonts w:ascii="Times New Roman" w:hAnsiTheme="minorEastAsia" w:cs="Times New Roman" w:hint="eastAsia"/>
          <w:b/>
          <w:sz w:val="24"/>
          <w:szCs w:val="24"/>
        </w:rPr>
        <w:t>】</w:t>
      </w:r>
      <w:r w:rsidR="00527608" w:rsidRPr="00527608">
        <w:rPr>
          <w:rFonts w:ascii="Times New Roman" w:hAnsi="Times New Roman" w:cs="Times New Roman"/>
          <w:b/>
          <w:sz w:val="24"/>
          <w:szCs w:val="24"/>
        </w:rPr>
        <w:t>(</w:t>
      </w:r>
      <w:r w:rsidR="00527608" w:rsidRPr="00527608">
        <w:rPr>
          <w:rFonts w:ascii="Times New Roman" w:hAnsiTheme="minorEastAsia" w:cs="Times New Roman"/>
          <w:b/>
          <w:sz w:val="24"/>
          <w:szCs w:val="24"/>
        </w:rPr>
        <w:t>针对整数而言</w:t>
      </w:r>
      <w:r w:rsidR="00527608" w:rsidRPr="00527608">
        <w:rPr>
          <w:rFonts w:ascii="Times New Roman" w:hAnsi="Times New Roman" w:cs="Times New Roman"/>
          <w:b/>
          <w:sz w:val="24"/>
          <w:szCs w:val="24"/>
        </w:rPr>
        <w:t>)</w:t>
      </w:r>
    </w:p>
    <w:p w:rsidR="0022701C" w:rsidRPr="00527608" w:rsidRDefault="0022701C" w:rsidP="0022701C">
      <w:pPr>
        <w:rPr>
          <w:rFonts w:ascii="Times New Roman" w:hAnsi="Times New Roman" w:cs="Times New Roman"/>
          <w:b/>
          <w:sz w:val="24"/>
          <w:szCs w:val="24"/>
        </w:rPr>
      </w:pPr>
    </w:p>
    <w:p w:rsidR="0022701C" w:rsidRPr="00527608" w:rsidRDefault="0022701C" w:rsidP="00B51415">
      <w:pPr>
        <w:rPr>
          <w:rFonts w:ascii="Times New Roman" w:hAnsi="Times New Roman" w:cs="Times New Roman"/>
          <w:sz w:val="24"/>
          <w:szCs w:val="24"/>
        </w:rPr>
      </w:pPr>
      <w:r w:rsidRPr="00527608">
        <w:rPr>
          <w:rFonts w:ascii="Times New Roman" w:hAnsiTheme="minorEastAsia" w:cs="Times New Roman"/>
          <w:b/>
          <w:sz w:val="24"/>
          <w:szCs w:val="24"/>
        </w:rPr>
        <w:t>被</w:t>
      </w:r>
      <w:r w:rsidRPr="00527608">
        <w:rPr>
          <w:rFonts w:ascii="Times New Roman" w:hAnsi="Times New Roman" w:cs="Times New Roman"/>
          <w:b/>
          <w:sz w:val="24"/>
          <w:szCs w:val="24"/>
        </w:rPr>
        <w:t>2</w:t>
      </w:r>
      <w:r w:rsidRPr="00527608">
        <w:rPr>
          <w:rFonts w:ascii="Times New Roman" w:hAnsiTheme="minorEastAsia" w:cs="Times New Roman"/>
          <w:b/>
          <w:sz w:val="24"/>
          <w:szCs w:val="24"/>
        </w:rPr>
        <w:t>整除规律</w:t>
      </w:r>
      <w:r w:rsidRPr="00527608">
        <w:rPr>
          <w:rFonts w:ascii="Times New Roman" w:hAnsiTheme="minorEastAsia" w:cs="Times New Roman"/>
          <w:sz w:val="24"/>
          <w:szCs w:val="24"/>
        </w:rPr>
        <w:t>：</w:t>
      </w:r>
      <w:r w:rsidR="00527608" w:rsidRPr="00527608">
        <w:rPr>
          <w:rFonts w:ascii="Times New Roman" w:hAnsi="Times New Roman" w:cs="Times New Roman"/>
          <w:sz w:val="24"/>
          <w:szCs w:val="24"/>
        </w:rPr>
        <w:tab/>
      </w:r>
      <w:r w:rsidRPr="00527608">
        <w:rPr>
          <w:rFonts w:ascii="Times New Roman" w:hAnsiTheme="minorEastAsia" w:cs="Times New Roman"/>
          <w:sz w:val="24"/>
          <w:szCs w:val="24"/>
        </w:rPr>
        <w:t>最后</w:t>
      </w:r>
      <w:proofErr w:type="gramStart"/>
      <w:r w:rsidRPr="00527608">
        <w:rPr>
          <w:rFonts w:ascii="Times New Roman" w:hAnsiTheme="minorEastAsia" w:cs="Times New Roman"/>
          <w:sz w:val="24"/>
          <w:szCs w:val="24"/>
        </w:rPr>
        <w:t>一</w:t>
      </w:r>
      <w:proofErr w:type="gramEnd"/>
      <w:r w:rsidRPr="00527608">
        <w:rPr>
          <w:rFonts w:ascii="Times New Roman" w:hAnsiTheme="minorEastAsia" w:cs="Times New Roman"/>
          <w:sz w:val="24"/>
          <w:szCs w:val="24"/>
        </w:rPr>
        <w:t>位</w:t>
      </w:r>
      <w:r w:rsidR="005B3603" w:rsidRPr="00527608">
        <w:rPr>
          <w:rFonts w:ascii="Times New Roman" w:hAnsiTheme="minorEastAsia" w:cs="Times New Roman"/>
          <w:sz w:val="24"/>
          <w:szCs w:val="24"/>
        </w:rPr>
        <w:t>数是</w:t>
      </w:r>
      <w:r w:rsidR="005B3603" w:rsidRPr="00527608">
        <w:rPr>
          <w:rFonts w:ascii="Times New Roman" w:hAnsi="Times New Roman" w:cs="Times New Roman"/>
          <w:sz w:val="24"/>
          <w:szCs w:val="24"/>
        </w:rPr>
        <w:t>0,2,4,6,8</w:t>
      </w:r>
      <w:r w:rsidRPr="00527608">
        <w:rPr>
          <w:rFonts w:ascii="Times New Roman" w:hAnsiTheme="minorEastAsia" w:cs="Times New Roman"/>
          <w:sz w:val="24"/>
          <w:szCs w:val="24"/>
        </w:rPr>
        <w:t>。</w:t>
      </w:r>
    </w:p>
    <w:p w:rsidR="005B3603" w:rsidRPr="00527608" w:rsidRDefault="005B3603" w:rsidP="00B51415">
      <w:pPr>
        <w:rPr>
          <w:rFonts w:ascii="Times New Roman" w:hAnsi="Times New Roman" w:cs="Times New Roman"/>
          <w:sz w:val="24"/>
          <w:szCs w:val="24"/>
        </w:rPr>
      </w:pPr>
      <w:r w:rsidRPr="00527608">
        <w:rPr>
          <w:rFonts w:ascii="Times New Roman" w:hAnsiTheme="minorEastAsia" w:cs="Times New Roman"/>
          <w:b/>
          <w:sz w:val="24"/>
          <w:szCs w:val="24"/>
        </w:rPr>
        <w:t>被</w:t>
      </w:r>
      <w:r w:rsidRPr="00527608">
        <w:rPr>
          <w:rFonts w:ascii="Times New Roman" w:hAnsi="Times New Roman" w:cs="Times New Roman"/>
          <w:b/>
          <w:sz w:val="24"/>
          <w:szCs w:val="24"/>
        </w:rPr>
        <w:t>5</w:t>
      </w:r>
      <w:r w:rsidRPr="00527608">
        <w:rPr>
          <w:rFonts w:ascii="Times New Roman" w:hAnsiTheme="minorEastAsia" w:cs="Times New Roman"/>
          <w:b/>
          <w:sz w:val="24"/>
          <w:szCs w:val="24"/>
        </w:rPr>
        <w:t>整除规律</w:t>
      </w:r>
      <w:r w:rsidRPr="00527608">
        <w:rPr>
          <w:rFonts w:ascii="Times New Roman" w:hAnsiTheme="minorEastAsia" w:cs="Times New Roman"/>
          <w:sz w:val="24"/>
          <w:szCs w:val="24"/>
        </w:rPr>
        <w:t>：</w:t>
      </w:r>
      <w:r w:rsidR="00527608" w:rsidRPr="00527608">
        <w:rPr>
          <w:rFonts w:ascii="Times New Roman" w:hAnsi="Times New Roman" w:cs="Times New Roman"/>
          <w:sz w:val="24"/>
          <w:szCs w:val="24"/>
        </w:rPr>
        <w:tab/>
      </w:r>
      <w:r w:rsidRPr="00527608">
        <w:rPr>
          <w:rFonts w:ascii="Times New Roman" w:hAnsiTheme="minorEastAsia" w:cs="Times New Roman"/>
          <w:sz w:val="24"/>
          <w:szCs w:val="24"/>
        </w:rPr>
        <w:t>最后</w:t>
      </w:r>
      <w:proofErr w:type="gramStart"/>
      <w:r w:rsidRPr="00527608">
        <w:rPr>
          <w:rFonts w:ascii="Times New Roman" w:hAnsiTheme="minorEastAsia" w:cs="Times New Roman"/>
          <w:sz w:val="24"/>
          <w:szCs w:val="24"/>
        </w:rPr>
        <w:t>一</w:t>
      </w:r>
      <w:proofErr w:type="gramEnd"/>
      <w:r w:rsidRPr="00527608">
        <w:rPr>
          <w:rFonts w:ascii="Times New Roman" w:hAnsiTheme="minorEastAsia" w:cs="Times New Roman"/>
          <w:sz w:val="24"/>
          <w:szCs w:val="24"/>
        </w:rPr>
        <w:t>位数是</w:t>
      </w:r>
      <w:r w:rsidRPr="00527608">
        <w:rPr>
          <w:rFonts w:ascii="Times New Roman" w:hAnsi="Times New Roman" w:cs="Times New Roman"/>
          <w:sz w:val="24"/>
          <w:szCs w:val="24"/>
        </w:rPr>
        <w:t>5</w:t>
      </w:r>
      <w:r w:rsidRPr="00527608">
        <w:rPr>
          <w:rFonts w:ascii="Times New Roman" w:hAnsiTheme="minorEastAsia" w:cs="Times New Roman"/>
          <w:sz w:val="24"/>
          <w:szCs w:val="24"/>
        </w:rPr>
        <w:t>或</w:t>
      </w:r>
      <w:r w:rsidRPr="00527608">
        <w:rPr>
          <w:rFonts w:ascii="Times New Roman" w:hAnsi="Times New Roman" w:cs="Times New Roman"/>
          <w:sz w:val="24"/>
          <w:szCs w:val="24"/>
        </w:rPr>
        <w:t>0</w:t>
      </w:r>
      <w:r w:rsidR="00A3391E">
        <w:rPr>
          <w:rFonts w:ascii="Times New Roman" w:hAnsi="Times New Roman" w:cs="Times New Roman"/>
          <w:sz w:val="24"/>
          <w:szCs w:val="24"/>
        </w:rPr>
        <w:t>．</w:t>
      </w:r>
    </w:p>
    <w:p w:rsidR="005B3603" w:rsidRPr="00527608" w:rsidRDefault="005B3603" w:rsidP="00B51415">
      <w:pPr>
        <w:rPr>
          <w:rFonts w:ascii="Times New Roman" w:hAnsi="Times New Roman" w:cs="Times New Roman"/>
          <w:sz w:val="24"/>
          <w:szCs w:val="24"/>
        </w:rPr>
      </w:pPr>
      <w:r w:rsidRPr="00527608">
        <w:rPr>
          <w:rFonts w:ascii="Times New Roman" w:hAnsiTheme="minorEastAsia" w:cs="Times New Roman"/>
          <w:b/>
          <w:sz w:val="24"/>
          <w:szCs w:val="24"/>
        </w:rPr>
        <w:t>被</w:t>
      </w:r>
      <w:r w:rsidRPr="00527608">
        <w:rPr>
          <w:rFonts w:ascii="Times New Roman" w:hAnsi="Times New Roman" w:cs="Times New Roman"/>
          <w:b/>
          <w:sz w:val="24"/>
          <w:szCs w:val="24"/>
        </w:rPr>
        <w:t>10</w:t>
      </w:r>
      <w:r w:rsidRPr="00527608">
        <w:rPr>
          <w:rFonts w:ascii="Times New Roman" w:hAnsiTheme="minorEastAsia" w:cs="Times New Roman"/>
          <w:b/>
          <w:sz w:val="24"/>
          <w:szCs w:val="24"/>
        </w:rPr>
        <w:t>整除规律</w:t>
      </w:r>
      <w:r w:rsidRPr="00527608">
        <w:rPr>
          <w:rFonts w:ascii="Times New Roman" w:hAnsiTheme="minorEastAsia" w:cs="Times New Roman"/>
          <w:sz w:val="24"/>
          <w:szCs w:val="24"/>
        </w:rPr>
        <w:t>：</w:t>
      </w:r>
      <w:r w:rsidR="00527608" w:rsidRPr="00527608">
        <w:rPr>
          <w:rFonts w:ascii="Times New Roman" w:hAnsi="Times New Roman" w:cs="Times New Roman"/>
          <w:sz w:val="24"/>
          <w:szCs w:val="24"/>
        </w:rPr>
        <w:tab/>
      </w:r>
      <w:r w:rsidRPr="00527608">
        <w:rPr>
          <w:rFonts w:ascii="Times New Roman" w:hAnsiTheme="minorEastAsia" w:cs="Times New Roman"/>
          <w:sz w:val="24"/>
          <w:szCs w:val="24"/>
        </w:rPr>
        <w:t>最后</w:t>
      </w:r>
      <w:proofErr w:type="gramStart"/>
      <w:r w:rsidRPr="00527608">
        <w:rPr>
          <w:rFonts w:ascii="Times New Roman" w:hAnsiTheme="minorEastAsia" w:cs="Times New Roman"/>
          <w:sz w:val="24"/>
          <w:szCs w:val="24"/>
        </w:rPr>
        <w:t>一</w:t>
      </w:r>
      <w:proofErr w:type="gramEnd"/>
      <w:r w:rsidRPr="00527608">
        <w:rPr>
          <w:rFonts w:ascii="Times New Roman" w:hAnsiTheme="minorEastAsia" w:cs="Times New Roman"/>
          <w:sz w:val="24"/>
          <w:szCs w:val="24"/>
        </w:rPr>
        <w:t>位数为</w:t>
      </w:r>
      <w:r w:rsidRPr="00527608">
        <w:rPr>
          <w:rFonts w:ascii="Times New Roman" w:hAnsi="Times New Roman" w:cs="Times New Roman"/>
          <w:sz w:val="24"/>
          <w:szCs w:val="24"/>
        </w:rPr>
        <w:t>0</w:t>
      </w:r>
      <w:r w:rsidR="00A3391E">
        <w:rPr>
          <w:rFonts w:ascii="Times New Roman" w:hAnsi="Times New Roman" w:cs="Times New Roman"/>
          <w:sz w:val="24"/>
          <w:szCs w:val="24"/>
        </w:rPr>
        <w:t>．</w:t>
      </w:r>
    </w:p>
    <w:p w:rsidR="005B3603" w:rsidRPr="00A3391E" w:rsidRDefault="005B3603" w:rsidP="00B51415">
      <w:pPr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A3391E">
        <w:rPr>
          <w:rFonts w:ascii="Times New Roman" w:hAnsiTheme="minorEastAsia" w:cs="Times New Roman"/>
          <w:b/>
          <w:color w:val="000000" w:themeColor="text1"/>
          <w:sz w:val="24"/>
          <w:szCs w:val="24"/>
        </w:rPr>
        <w:t>被</w:t>
      </w:r>
      <w:r w:rsidRPr="00A3391E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4</w:t>
      </w:r>
      <w:r w:rsidRPr="00A3391E">
        <w:rPr>
          <w:rFonts w:ascii="Times New Roman" w:hAnsiTheme="minorEastAsia" w:cs="Times New Roman"/>
          <w:b/>
          <w:color w:val="000000" w:themeColor="text1"/>
          <w:sz w:val="24"/>
          <w:szCs w:val="24"/>
        </w:rPr>
        <w:t>整除规律</w:t>
      </w:r>
      <w:r w:rsidRPr="00A3391E">
        <w:rPr>
          <w:rFonts w:ascii="Times New Roman" w:hAnsiTheme="minorEastAsia" w:cs="Times New Roman"/>
          <w:color w:val="000000" w:themeColor="text1"/>
          <w:sz w:val="24"/>
          <w:szCs w:val="24"/>
        </w:rPr>
        <w:t>：</w:t>
      </w:r>
      <w:r w:rsidR="00527608" w:rsidRPr="00A3391E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A3391E">
        <w:rPr>
          <w:rFonts w:ascii="Times New Roman" w:hAnsiTheme="minorEastAsia" w:cs="Times New Roman"/>
          <w:color w:val="000000" w:themeColor="text1"/>
          <w:sz w:val="24"/>
          <w:szCs w:val="24"/>
        </w:rPr>
        <w:t>最后两位数是</w:t>
      </w:r>
      <w:r w:rsidRPr="00A3391E">
        <w:rPr>
          <w:rFonts w:ascii="Times New Roman" w:hAnsi="Times New Roman" w:cs="Times New Roman"/>
          <w:color w:val="000000" w:themeColor="text1"/>
          <w:sz w:val="24"/>
          <w:szCs w:val="24"/>
        </w:rPr>
        <w:t>4</w:t>
      </w:r>
      <w:r w:rsidRPr="00A3391E">
        <w:rPr>
          <w:rFonts w:ascii="Times New Roman" w:hAnsiTheme="minorEastAsia" w:cs="Times New Roman"/>
          <w:color w:val="000000" w:themeColor="text1"/>
          <w:sz w:val="24"/>
          <w:szCs w:val="24"/>
        </w:rPr>
        <w:t>的倍数。如</w:t>
      </w:r>
      <w:r w:rsidRPr="00A3391E">
        <w:rPr>
          <w:rFonts w:ascii="Times New Roman" w:hAnsi="Times New Roman" w:cs="Times New Roman"/>
          <w:color w:val="000000" w:themeColor="text1"/>
          <w:sz w:val="24"/>
          <w:szCs w:val="24"/>
        </w:rPr>
        <w:t>312,200,532,616,908,724</w:t>
      </w:r>
    </w:p>
    <w:p w:rsidR="005B3603" w:rsidRPr="00A3391E" w:rsidRDefault="005B3603" w:rsidP="00B51415">
      <w:pPr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A3391E">
        <w:rPr>
          <w:rFonts w:ascii="Times New Roman" w:hAnsiTheme="minorEastAsia" w:cs="Times New Roman"/>
          <w:b/>
          <w:color w:val="000000" w:themeColor="text1"/>
          <w:sz w:val="24"/>
          <w:szCs w:val="24"/>
        </w:rPr>
        <w:t>被</w:t>
      </w:r>
      <w:r w:rsidRPr="00A3391E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25</w:t>
      </w:r>
      <w:r w:rsidRPr="00A3391E">
        <w:rPr>
          <w:rFonts w:ascii="Times New Roman" w:hAnsiTheme="minorEastAsia" w:cs="Times New Roman"/>
          <w:b/>
          <w:color w:val="000000" w:themeColor="text1"/>
          <w:sz w:val="24"/>
          <w:szCs w:val="24"/>
        </w:rPr>
        <w:t>整除规律</w:t>
      </w:r>
      <w:r w:rsidRPr="00A3391E">
        <w:rPr>
          <w:rFonts w:ascii="Times New Roman" w:hAnsiTheme="minorEastAsia" w:cs="Times New Roman"/>
          <w:color w:val="000000" w:themeColor="text1"/>
          <w:sz w:val="24"/>
          <w:szCs w:val="24"/>
        </w:rPr>
        <w:t>：</w:t>
      </w:r>
      <w:r w:rsidR="00527608" w:rsidRPr="00A3391E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A3391E">
        <w:rPr>
          <w:rFonts w:ascii="Times New Roman" w:hAnsiTheme="minorEastAsia" w:cs="Times New Roman"/>
          <w:color w:val="000000" w:themeColor="text1"/>
          <w:sz w:val="24"/>
          <w:szCs w:val="24"/>
        </w:rPr>
        <w:t>最后</w:t>
      </w:r>
      <w:r w:rsidR="001D50F9" w:rsidRPr="00A3391E">
        <w:rPr>
          <w:rFonts w:ascii="Times New Roman" w:hAnsiTheme="minorEastAsia" w:cs="Times New Roman"/>
          <w:color w:val="000000" w:themeColor="text1"/>
          <w:sz w:val="24"/>
          <w:szCs w:val="24"/>
        </w:rPr>
        <w:t>两</w:t>
      </w:r>
      <w:r w:rsidRPr="00A3391E">
        <w:rPr>
          <w:rFonts w:ascii="Times New Roman" w:hAnsiTheme="minorEastAsia" w:cs="Times New Roman"/>
          <w:color w:val="000000" w:themeColor="text1"/>
          <w:sz w:val="24"/>
          <w:szCs w:val="24"/>
        </w:rPr>
        <w:t>位数是</w:t>
      </w:r>
      <w:r w:rsidRPr="00A3391E">
        <w:rPr>
          <w:rFonts w:ascii="Times New Roman" w:hAnsi="Times New Roman" w:cs="Times New Roman"/>
          <w:color w:val="000000" w:themeColor="text1"/>
          <w:sz w:val="24"/>
          <w:szCs w:val="24"/>
        </w:rPr>
        <w:t>25</w:t>
      </w:r>
      <w:r w:rsidRPr="00A3391E">
        <w:rPr>
          <w:rFonts w:ascii="Times New Roman" w:hAnsiTheme="minorEastAsia" w:cs="Times New Roman"/>
          <w:color w:val="000000" w:themeColor="text1"/>
          <w:sz w:val="24"/>
          <w:szCs w:val="24"/>
        </w:rPr>
        <w:t>的倍数，即是</w:t>
      </w:r>
      <w:r w:rsidRPr="00A3391E">
        <w:rPr>
          <w:rFonts w:ascii="Times New Roman" w:hAnsi="Times New Roman" w:cs="Times New Roman"/>
          <w:color w:val="000000" w:themeColor="text1"/>
          <w:sz w:val="24"/>
          <w:szCs w:val="24"/>
        </w:rPr>
        <w:t>00,25,50,75</w:t>
      </w:r>
    </w:p>
    <w:p w:rsidR="005B3603" w:rsidRPr="00A3391E" w:rsidRDefault="005B3603" w:rsidP="00B51415">
      <w:pPr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A3391E">
        <w:rPr>
          <w:rFonts w:ascii="Times New Roman" w:hAnsiTheme="minorEastAsia" w:cs="Times New Roman"/>
          <w:b/>
          <w:color w:val="000000" w:themeColor="text1"/>
          <w:sz w:val="24"/>
          <w:szCs w:val="24"/>
        </w:rPr>
        <w:t>被</w:t>
      </w:r>
      <w:r w:rsidRPr="00A3391E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100</w:t>
      </w:r>
      <w:r w:rsidRPr="00A3391E">
        <w:rPr>
          <w:rFonts w:ascii="Times New Roman" w:hAnsiTheme="minorEastAsia" w:cs="Times New Roman"/>
          <w:b/>
          <w:color w:val="000000" w:themeColor="text1"/>
          <w:sz w:val="24"/>
          <w:szCs w:val="24"/>
        </w:rPr>
        <w:t>整除规律</w:t>
      </w:r>
      <w:r w:rsidRPr="00A3391E">
        <w:rPr>
          <w:rFonts w:ascii="Times New Roman" w:hAnsiTheme="minorEastAsia" w:cs="Times New Roman"/>
          <w:color w:val="000000" w:themeColor="text1"/>
          <w:sz w:val="24"/>
          <w:szCs w:val="24"/>
        </w:rPr>
        <w:t>：</w:t>
      </w:r>
      <w:r w:rsidR="00527608" w:rsidRPr="00A3391E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A3391E">
        <w:rPr>
          <w:rFonts w:ascii="Times New Roman" w:hAnsiTheme="minorEastAsia" w:cs="Times New Roman"/>
          <w:color w:val="000000" w:themeColor="text1"/>
          <w:sz w:val="24"/>
          <w:szCs w:val="24"/>
        </w:rPr>
        <w:t>最后</w:t>
      </w:r>
      <w:r w:rsidR="001D50F9" w:rsidRPr="00A3391E">
        <w:rPr>
          <w:rFonts w:ascii="Times New Roman" w:hAnsiTheme="minorEastAsia" w:cs="Times New Roman"/>
          <w:color w:val="000000" w:themeColor="text1"/>
          <w:sz w:val="24"/>
          <w:szCs w:val="24"/>
        </w:rPr>
        <w:t>两</w:t>
      </w:r>
      <w:r w:rsidRPr="00A3391E">
        <w:rPr>
          <w:rFonts w:ascii="Times New Roman" w:hAnsiTheme="minorEastAsia" w:cs="Times New Roman"/>
          <w:color w:val="000000" w:themeColor="text1"/>
          <w:sz w:val="24"/>
          <w:szCs w:val="24"/>
        </w:rPr>
        <w:t>位数是</w:t>
      </w:r>
      <w:r w:rsidRPr="00A3391E">
        <w:rPr>
          <w:rFonts w:ascii="Times New Roman" w:hAnsi="Times New Roman" w:cs="Times New Roman"/>
          <w:color w:val="000000" w:themeColor="text1"/>
          <w:sz w:val="24"/>
          <w:szCs w:val="24"/>
        </w:rPr>
        <w:t>00</w:t>
      </w:r>
      <w:r w:rsidR="00A3391E">
        <w:rPr>
          <w:rFonts w:ascii="Times New Roman" w:hAnsi="Times New Roman" w:cs="Times New Roman"/>
          <w:color w:val="000000" w:themeColor="text1"/>
          <w:sz w:val="24"/>
          <w:szCs w:val="24"/>
        </w:rPr>
        <w:t>．</w:t>
      </w:r>
    </w:p>
    <w:p w:rsidR="005B3603" w:rsidRPr="00527608" w:rsidRDefault="005B3603" w:rsidP="00B51415">
      <w:pPr>
        <w:rPr>
          <w:rFonts w:ascii="Times New Roman" w:hAnsi="Times New Roman" w:cs="Times New Roman"/>
          <w:b/>
          <w:sz w:val="24"/>
          <w:szCs w:val="24"/>
        </w:rPr>
      </w:pPr>
      <w:r w:rsidRPr="00527608">
        <w:rPr>
          <w:rFonts w:ascii="Times New Roman" w:hAnsiTheme="minorEastAsia" w:cs="Times New Roman"/>
          <w:b/>
          <w:sz w:val="24"/>
          <w:szCs w:val="24"/>
        </w:rPr>
        <w:t>被</w:t>
      </w:r>
      <w:r w:rsidRPr="00527608">
        <w:rPr>
          <w:rFonts w:ascii="Times New Roman" w:hAnsi="Times New Roman" w:cs="Times New Roman"/>
          <w:b/>
          <w:sz w:val="24"/>
          <w:szCs w:val="24"/>
        </w:rPr>
        <w:t>8</w:t>
      </w:r>
      <w:r w:rsidRPr="00527608">
        <w:rPr>
          <w:rFonts w:ascii="Times New Roman" w:hAnsiTheme="minorEastAsia" w:cs="Times New Roman"/>
          <w:b/>
          <w:sz w:val="24"/>
          <w:szCs w:val="24"/>
        </w:rPr>
        <w:t>整除规律</w:t>
      </w:r>
      <w:r w:rsidRPr="00527608">
        <w:rPr>
          <w:rFonts w:ascii="Times New Roman" w:hAnsiTheme="minorEastAsia" w:cs="Times New Roman"/>
          <w:sz w:val="24"/>
          <w:szCs w:val="24"/>
        </w:rPr>
        <w:t>：</w:t>
      </w:r>
      <w:r w:rsidR="00527608" w:rsidRPr="00527608">
        <w:rPr>
          <w:rFonts w:ascii="Times New Roman" w:hAnsi="Times New Roman" w:cs="Times New Roman"/>
          <w:sz w:val="24"/>
          <w:szCs w:val="24"/>
        </w:rPr>
        <w:tab/>
      </w:r>
      <w:r w:rsidRPr="00527608">
        <w:rPr>
          <w:rFonts w:ascii="Times New Roman" w:hAnsiTheme="minorEastAsia" w:cs="Times New Roman"/>
          <w:sz w:val="24"/>
          <w:szCs w:val="24"/>
        </w:rPr>
        <w:t>最后</w:t>
      </w:r>
      <w:r w:rsidR="001D50F9" w:rsidRPr="00527608">
        <w:rPr>
          <w:rFonts w:ascii="Times New Roman" w:hAnsiTheme="minorEastAsia" w:cs="Times New Roman"/>
          <w:sz w:val="24"/>
          <w:szCs w:val="24"/>
        </w:rPr>
        <w:t>三</w:t>
      </w:r>
      <w:r w:rsidRPr="00527608">
        <w:rPr>
          <w:rFonts w:ascii="Times New Roman" w:hAnsiTheme="minorEastAsia" w:cs="Times New Roman"/>
          <w:sz w:val="24"/>
          <w:szCs w:val="24"/>
        </w:rPr>
        <w:t>位数是</w:t>
      </w:r>
      <w:r w:rsidRPr="00527608">
        <w:rPr>
          <w:rFonts w:ascii="Times New Roman" w:hAnsi="Times New Roman" w:cs="Times New Roman"/>
          <w:sz w:val="24"/>
          <w:szCs w:val="24"/>
        </w:rPr>
        <w:t>8</w:t>
      </w:r>
      <w:r w:rsidRPr="00527608">
        <w:rPr>
          <w:rFonts w:ascii="Times New Roman" w:hAnsiTheme="minorEastAsia" w:cs="Times New Roman"/>
          <w:sz w:val="24"/>
          <w:szCs w:val="24"/>
        </w:rPr>
        <w:t>的倍数</w:t>
      </w:r>
      <w:r w:rsidR="00A3391E">
        <w:rPr>
          <w:rFonts w:ascii="Times New Roman" w:hAnsi="Times New Roman" w:cs="Times New Roman"/>
          <w:sz w:val="24"/>
          <w:szCs w:val="24"/>
        </w:rPr>
        <w:t>．</w:t>
      </w:r>
    </w:p>
    <w:p w:rsidR="005B3603" w:rsidRPr="00527608" w:rsidRDefault="005B3603" w:rsidP="00B51415">
      <w:pPr>
        <w:rPr>
          <w:rFonts w:ascii="Times New Roman" w:hAnsi="Times New Roman" w:cs="Times New Roman"/>
          <w:sz w:val="24"/>
          <w:szCs w:val="24"/>
        </w:rPr>
      </w:pPr>
      <w:r w:rsidRPr="00527608">
        <w:rPr>
          <w:rFonts w:ascii="Times New Roman" w:hAnsiTheme="minorEastAsia" w:cs="Times New Roman"/>
          <w:b/>
          <w:sz w:val="24"/>
          <w:szCs w:val="24"/>
        </w:rPr>
        <w:lastRenderedPageBreak/>
        <w:t>被</w:t>
      </w:r>
      <w:r w:rsidRPr="00527608">
        <w:rPr>
          <w:rFonts w:ascii="Times New Roman" w:hAnsi="Times New Roman" w:cs="Times New Roman"/>
          <w:b/>
          <w:sz w:val="24"/>
          <w:szCs w:val="24"/>
        </w:rPr>
        <w:t>125</w:t>
      </w:r>
      <w:r w:rsidRPr="00527608">
        <w:rPr>
          <w:rFonts w:ascii="Times New Roman" w:hAnsiTheme="minorEastAsia" w:cs="Times New Roman"/>
          <w:b/>
          <w:sz w:val="24"/>
          <w:szCs w:val="24"/>
        </w:rPr>
        <w:t>整除规律</w:t>
      </w:r>
      <w:r w:rsidRPr="00527608">
        <w:rPr>
          <w:rFonts w:ascii="Times New Roman" w:hAnsiTheme="minorEastAsia" w:cs="Times New Roman"/>
          <w:sz w:val="24"/>
          <w:szCs w:val="24"/>
        </w:rPr>
        <w:t>：</w:t>
      </w:r>
      <w:r w:rsidR="00527608" w:rsidRPr="00527608">
        <w:rPr>
          <w:rFonts w:ascii="Times New Roman" w:hAnsi="Times New Roman" w:cs="Times New Roman"/>
          <w:sz w:val="24"/>
          <w:szCs w:val="24"/>
        </w:rPr>
        <w:tab/>
      </w:r>
      <w:r w:rsidRPr="00527608">
        <w:rPr>
          <w:rFonts w:ascii="Times New Roman" w:hAnsiTheme="minorEastAsia" w:cs="Times New Roman"/>
          <w:sz w:val="24"/>
          <w:szCs w:val="24"/>
        </w:rPr>
        <w:t>最后</w:t>
      </w:r>
      <w:r w:rsidR="001D50F9" w:rsidRPr="00527608">
        <w:rPr>
          <w:rFonts w:ascii="Times New Roman" w:hAnsiTheme="minorEastAsia" w:cs="Times New Roman"/>
          <w:sz w:val="24"/>
          <w:szCs w:val="24"/>
        </w:rPr>
        <w:t>三</w:t>
      </w:r>
      <w:r w:rsidRPr="00527608">
        <w:rPr>
          <w:rFonts w:ascii="Times New Roman" w:hAnsiTheme="minorEastAsia" w:cs="Times New Roman"/>
          <w:sz w:val="24"/>
          <w:szCs w:val="24"/>
        </w:rPr>
        <w:t>位数是</w:t>
      </w:r>
      <w:r w:rsidRPr="00527608">
        <w:rPr>
          <w:rFonts w:ascii="Times New Roman" w:hAnsi="Times New Roman" w:cs="Times New Roman"/>
          <w:sz w:val="24"/>
          <w:szCs w:val="24"/>
        </w:rPr>
        <w:t>125</w:t>
      </w:r>
      <w:r w:rsidRPr="00527608">
        <w:rPr>
          <w:rFonts w:ascii="Times New Roman" w:hAnsiTheme="minorEastAsia" w:cs="Times New Roman"/>
          <w:sz w:val="24"/>
          <w:szCs w:val="24"/>
        </w:rPr>
        <w:t>的倍数。</w:t>
      </w:r>
    </w:p>
    <w:p w:rsidR="0022701C" w:rsidRPr="00527608" w:rsidRDefault="0022701C" w:rsidP="00B51415">
      <w:pPr>
        <w:rPr>
          <w:rFonts w:ascii="Times New Roman" w:hAnsi="Times New Roman" w:cs="Times New Roman"/>
          <w:sz w:val="24"/>
          <w:szCs w:val="24"/>
        </w:rPr>
      </w:pPr>
      <w:r w:rsidRPr="00527608">
        <w:rPr>
          <w:rFonts w:ascii="Times New Roman" w:hAnsiTheme="minorEastAsia" w:cs="Times New Roman"/>
          <w:b/>
          <w:sz w:val="24"/>
          <w:szCs w:val="24"/>
        </w:rPr>
        <w:t>被</w:t>
      </w:r>
      <w:r w:rsidRPr="00527608">
        <w:rPr>
          <w:rFonts w:ascii="Times New Roman" w:hAnsi="Times New Roman" w:cs="Times New Roman"/>
          <w:b/>
          <w:sz w:val="24"/>
          <w:szCs w:val="24"/>
        </w:rPr>
        <w:t>3</w:t>
      </w:r>
      <w:r w:rsidRPr="00527608">
        <w:rPr>
          <w:rFonts w:ascii="Times New Roman" w:hAnsiTheme="minorEastAsia" w:cs="Times New Roman"/>
          <w:b/>
          <w:sz w:val="24"/>
          <w:szCs w:val="24"/>
        </w:rPr>
        <w:t>整除规律</w:t>
      </w:r>
      <w:r w:rsidRPr="00527608">
        <w:rPr>
          <w:rFonts w:ascii="Times New Roman" w:hAnsiTheme="minorEastAsia" w:cs="Times New Roman"/>
          <w:sz w:val="24"/>
          <w:szCs w:val="24"/>
        </w:rPr>
        <w:t>：一个</w:t>
      </w:r>
      <w:r w:rsidR="001D50F9" w:rsidRPr="00527608">
        <w:rPr>
          <w:rFonts w:ascii="Times New Roman" w:hAnsiTheme="minorEastAsia" w:cs="Times New Roman"/>
          <w:sz w:val="24"/>
          <w:szCs w:val="24"/>
        </w:rPr>
        <w:t>整</w:t>
      </w:r>
      <w:r w:rsidRPr="00527608">
        <w:rPr>
          <w:rFonts w:ascii="Times New Roman" w:hAnsiTheme="minorEastAsia" w:cs="Times New Roman"/>
          <w:sz w:val="24"/>
          <w:szCs w:val="24"/>
        </w:rPr>
        <w:t>数所有数位相加之和（即数字和）是</w:t>
      </w:r>
      <w:r w:rsidRPr="00527608">
        <w:rPr>
          <w:rFonts w:ascii="Times New Roman" w:hAnsi="Times New Roman" w:cs="Times New Roman"/>
          <w:sz w:val="24"/>
          <w:szCs w:val="24"/>
        </w:rPr>
        <w:t>3</w:t>
      </w:r>
      <w:r w:rsidRPr="00527608">
        <w:rPr>
          <w:rFonts w:ascii="Times New Roman" w:hAnsiTheme="minorEastAsia" w:cs="Times New Roman"/>
          <w:sz w:val="24"/>
          <w:szCs w:val="24"/>
        </w:rPr>
        <w:t>的倍数。</w:t>
      </w:r>
    </w:p>
    <w:p w:rsidR="005B3603" w:rsidRPr="00527608" w:rsidRDefault="005B3603" w:rsidP="00B51415">
      <w:pPr>
        <w:rPr>
          <w:rFonts w:ascii="Times New Roman" w:hAnsi="Times New Roman" w:cs="Times New Roman"/>
          <w:sz w:val="24"/>
          <w:szCs w:val="24"/>
        </w:rPr>
      </w:pPr>
      <w:r w:rsidRPr="00527608">
        <w:rPr>
          <w:rFonts w:ascii="Times New Roman" w:hAnsiTheme="minorEastAsia" w:cs="Times New Roman"/>
          <w:b/>
          <w:sz w:val="24"/>
          <w:szCs w:val="24"/>
        </w:rPr>
        <w:t>被</w:t>
      </w:r>
      <w:r w:rsidRPr="00527608">
        <w:rPr>
          <w:rFonts w:ascii="Times New Roman" w:hAnsi="Times New Roman" w:cs="Times New Roman"/>
          <w:b/>
          <w:sz w:val="24"/>
          <w:szCs w:val="24"/>
        </w:rPr>
        <w:t>9</w:t>
      </w:r>
      <w:r w:rsidRPr="00527608">
        <w:rPr>
          <w:rFonts w:ascii="Times New Roman" w:hAnsiTheme="minorEastAsia" w:cs="Times New Roman"/>
          <w:b/>
          <w:sz w:val="24"/>
          <w:szCs w:val="24"/>
        </w:rPr>
        <w:t>整除规律</w:t>
      </w:r>
      <w:r w:rsidRPr="00527608">
        <w:rPr>
          <w:rFonts w:ascii="Times New Roman" w:hAnsiTheme="minorEastAsia" w:cs="Times New Roman"/>
          <w:sz w:val="24"/>
          <w:szCs w:val="24"/>
        </w:rPr>
        <w:t>：一个整数所有数位相加之和（即数字和）是</w:t>
      </w:r>
      <w:r w:rsidRPr="00527608">
        <w:rPr>
          <w:rFonts w:ascii="Times New Roman" w:hAnsi="Times New Roman" w:cs="Times New Roman"/>
          <w:sz w:val="24"/>
          <w:szCs w:val="24"/>
        </w:rPr>
        <w:t>9</w:t>
      </w:r>
      <w:r w:rsidRPr="00527608">
        <w:rPr>
          <w:rFonts w:ascii="Times New Roman" w:hAnsiTheme="minorEastAsia" w:cs="Times New Roman"/>
          <w:sz w:val="24"/>
          <w:szCs w:val="24"/>
        </w:rPr>
        <w:t>的倍数。</w:t>
      </w:r>
    </w:p>
    <w:p w:rsidR="0022701C" w:rsidRPr="00527608" w:rsidRDefault="0022701C" w:rsidP="00B51415">
      <w:pPr>
        <w:rPr>
          <w:rFonts w:ascii="Times New Roman" w:hAnsi="Times New Roman" w:cs="Times New Roman"/>
          <w:sz w:val="24"/>
          <w:szCs w:val="24"/>
        </w:rPr>
      </w:pPr>
      <w:r w:rsidRPr="00527608">
        <w:rPr>
          <w:rFonts w:ascii="Times New Roman" w:hAnsiTheme="minorEastAsia" w:cs="Times New Roman"/>
          <w:b/>
          <w:sz w:val="24"/>
          <w:szCs w:val="24"/>
        </w:rPr>
        <w:t>被</w:t>
      </w:r>
      <w:r w:rsidRPr="00527608">
        <w:rPr>
          <w:rFonts w:ascii="Times New Roman" w:hAnsi="Times New Roman" w:cs="Times New Roman"/>
          <w:b/>
          <w:sz w:val="24"/>
          <w:szCs w:val="24"/>
        </w:rPr>
        <w:t>6</w:t>
      </w:r>
      <w:r w:rsidRPr="00527608">
        <w:rPr>
          <w:rFonts w:ascii="Times New Roman" w:hAnsiTheme="minorEastAsia" w:cs="Times New Roman"/>
          <w:b/>
          <w:sz w:val="24"/>
          <w:szCs w:val="24"/>
        </w:rPr>
        <w:t>整除规律</w:t>
      </w:r>
      <w:r w:rsidRPr="00527608">
        <w:rPr>
          <w:rFonts w:ascii="Times New Roman" w:hAnsiTheme="minorEastAsia" w:cs="Times New Roman"/>
          <w:sz w:val="24"/>
          <w:szCs w:val="24"/>
        </w:rPr>
        <w:t>：一个整数能同时被</w:t>
      </w:r>
      <w:r w:rsidRPr="00527608">
        <w:rPr>
          <w:rFonts w:ascii="Times New Roman" w:hAnsi="Times New Roman" w:cs="Times New Roman"/>
          <w:sz w:val="24"/>
          <w:szCs w:val="24"/>
        </w:rPr>
        <w:t>2</w:t>
      </w:r>
      <w:r w:rsidRPr="00527608">
        <w:rPr>
          <w:rFonts w:ascii="Times New Roman" w:hAnsiTheme="minorEastAsia" w:cs="Times New Roman"/>
          <w:sz w:val="24"/>
          <w:szCs w:val="24"/>
        </w:rPr>
        <w:t>和</w:t>
      </w:r>
      <w:r w:rsidRPr="00527608">
        <w:rPr>
          <w:rFonts w:ascii="Times New Roman" w:hAnsi="Times New Roman" w:cs="Times New Roman"/>
          <w:sz w:val="24"/>
          <w:szCs w:val="24"/>
        </w:rPr>
        <w:t>3</w:t>
      </w:r>
      <w:r w:rsidRPr="00527608">
        <w:rPr>
          <w:rFonts w:ascii="Times New Roman" w:hAnsiTheme="minorEastAsia" w:cs="Times New Roman"/>
          <w:sz w:val="24"/>
          <w:szCs w:val="24"/>
        </w:rPr>
        <w:t>整除。</w:t>
      </w:r>
    </w:p>
    <w:p w:rsidR="00F951CE" w:rsidRPr="00527608" w:rsidRDefault="0022701C" w:rsidP="0022701C">
      <w:pPr>
        <w:pStyle w:val="HTML"/>
        <w:spacing w:line="330" w:lineRule="atLeast"/>
        <w:rPr>
          <w:rFonts w:ascii="Times New Roman" w:eastAsiaTheme="minorEastAsia" w:hAnsi="Times New Roman" w:cs="Times New Roman"/>
          <w:color w:val="000000"/>
        </w:rPr>
      </w:pPr>
      <w:r w:rsidRPr="00527608">
        <w:rPr>
          <w:rFonts w:ascii="Times New Roman" w:eastAsiaTheme="minorEastAsia" w:hAnsiTheme="minorEastAsia" w:cs="Times New Roman"/>
          <w:b/>
        </w:rPr>
        <w:t>被</w:t>
      </w:r>
      <w:r w:rsidRPr="00527608">
        <w:rPr>
          <w:rFonts w:ascii="Times New Roman" w:eastAsiaTheme="minorEastAsia" w:hAnsi="Times New Roman" w:cs="Times New Roman"/>
          <w:b/>
        </w:rPr>
        <w:t>7</w:t>
      </w:r>
      <w:r w:rsidRPr="00527608">
        <w:rPr>
          <w:rFonts w:ascii="Times New Roman" w:eastAsiaTheme="minorEastAsia" w:hAnsiTheme="minorEastAsia" w:cs="Times New Roman"/>
          <w:b/>
        </w:rPr>
        <w:t>整除规律</w:t>
      </w:r>
      <w:r w:rsidRPr="00527608">
        <w:rPr>
          <w:rFonts w:ascii="Times New Roman" w:eastAsiaTheme="minorEastAsia" w:hAnsiTheme="minorEastAsia" w:cs="Times New Roman"/>
        </w:rPr>
        <w:t>：一个整数的个位数字截去，再从余下的数中，</w:t>
      </w:r>
      <w:r w:rsidRPr="00527608">
        <w:rPr>
          <w:rFonts w:ascii="Times New Roman" w:eastAsiaTheme="minorEastAsia" w:hAnsiTheme="minorEastAsia" w:cs="Times New Roman"/>
          <w:b/>
        </w:rPr>
        <w:t>减去</w:t>
      </w:r>
      <w:r w:rsidRPr="00527608">
        <w:rPr>
          <w:rFonts w:ascii="Times New Roman" w:eastAsiaTheme="minorEastAsia" w:hAnsiTheme="minorEastAsia" w:cs="Times New Roman"/>
        </w:rPr>
        <w:t>个位数的</w:t>
      </w:r>
      <w:r w:rsidRPr="00527608">
        <w:rPr>
          <w:rFonts w:ascii="Times New Roman" w:eastAsiaTheme="minorEastAsia" w:hAnsi="Times New Roman" w:cs="Times New Roman"/>
          <w:b/>
        </w:rPr>
        <w:t>2</w:t>
      </w:r>
      <w:r w:rsidRPr="00527608">
        <w:rPr>
          <w:rFonts w:ascii="Times New Roman" w:eastAsiaTheme="minorEastAsia" w:hAnsiTheme="minorEastAsia" w:cs="Times New Roman"/>
          <w:b/>
        </w:rPr>
        <w:t>倍</w:t>
      </w:r>
      <w:r w:rsidRPr="00527608">
        <w:rPr>
          <w:rFonts w:ascii="Times New Roman" w:eastAsiaTheme="minorEastAsia" w:hAnsiTheme="minorEastAsia" w:cs="Times New Roman"/>
        </w:rPr>
        <w:t>，如果差是</w:t>
      </w:r>
      <w:r w:rsidRPr="00527608">
        <w:rPr>
          <w:rFonts w:ascii="Times New Roman" w:eastAsiaTheme="minorEastAsia" w:hAnsi="Times New Roman" w:cs="Times New Roman"/>
        </w:rPr>
        <w:t>7</w:t>
      </w:r>
      <w:r w:rsidRPr="00527608">
        <w:rPr>
          <w:rFonts w:ascii="Times New Roman" w:eastAsiaTheme="minorEastAsia" w:hAnsiTheme="minorEastAsia" w:cs="Times New Roman"/>
        </w:rPr>
        <w:t>的倍数</w:t>
      </w:r>
      <w:r w:rsidR="00F71125" w:rsidRPr="00527608">
        <w:rPr>
          <w:rFonts w:ascii="Times New Roman" w:eastAsiaTheme="minorEastAsia" w:hAnsiTheme="minorEastAsia" w:cs="Times New Roman"/>
        </w:rPr>
        <w:t>，则可被</w:t>
      </w:r>
      <w:r w:rsidR="00F71125" w:rsidRPr="00527608">
        <w:rPr>
          <w:rFonts w:ascii="Times New Roman" w:eastAsiaTheme="minorEastAsia" w:hAnsi="Times New Roman" w:cs="Times New Roman"/>
        </w:rPr>
        <w:t>7</w:t>
      </w:r>
      <w:r w:rsidR="00F71125" w:rsidRPr="00527608">
        <w:rPr>
          <w:rFonts w:ascii="Times New Roman" w:eastAsiaTheme="minorEastAsia" w:hAnsiTheme="minorEastAsia" w:cs="Times New Roman"/>
        </w:rPr>
        <w:t>整除</w:t>
      </w:r>
      <w:r w:rsidRPr="00527608">
        <w:rPr>
          <w:rFonts w:ascii="Times New Roman" w:eastAsiaTheme="minorEastAsia" w:hAnsiTheme="minorEastAsia" w:cs="Times New Roman"/>
        </w:rPr>
        <w:t>。</w:t>
      </w:r>
      <w:r w:rsidRPr="00527608">
        <w:rPr>
          <w:rFonts w:ascii="Times New Roman" w:eastAsiaTheme="minorEastAsia" w:hAnsiTheme="minorEastAsia" w:cs="Times New Roman"/>
          <w:color w:val="000000"/>
        </w:rPr>
        <w:t>如果差太大或心算不易看出是否</w:t>
      </w:r>
      <w:r w:rsidRPr="00527608">
        <w:rPr>
          <w:rFonts w:ascii="Times New Roman" w:eastAsiaTheme="minorEastAsia" w:hAnsi="Times New Roman" w:cs="Times New Roman"/>
          <w:color w:val="000000"/>
        </w:rPr>
        <w:t>7</w:t>
      </w:r>
      <w:r w:rsidRPr="00527608">
        <w:rPr>
          <w:rFonts w:ascii="Times New Roman" w:eastAsiaTheme="minorEastAsia" w:hAnsiTheme="minorEastAsia" w:cs="Times New Roman"/>
          <w:color w:val="000000"/>
        </w:rPr>
        <w:t>的倍数，就需要继续上述「截尾、</w:t>
      </w:r>
      <w:proofErr w:type="gramStart"/>
      <w:r w:rsidRPr="00527608">
        <w:rPr>
          <w:rFonts w:ascii="Times New Roman" w:eastAsiaTheme="minorEastAsia" w:hAnsiTheme="minorEastAsia" w:cs="Times New Roman"/>
          <w:color w:val="000000"/>
        </w:rPr>
        <w:t>倍</w:t>
      </w:r>
      <w:proofErr w:type="gramEnd"/>
      <w:r w:rsidRPr="00527608">
        <w:rPr>
          <w:rFonts w:ascii="Times New Roman" w:eastAsiaTheme="minorEastAsia" w:hAnsiTheme="minorEastAsia" w:cs="Times New Roman"/>
          <w:color w:val="000000"/>
        </w:rPr>
        <w:t>大、相减、验差」的过程，直到能清楚判断为止。</w:t>
      </w:r>
    </w:p>
    <w:p w:rsidR="00F951CE" w:rsidRPr="00527608" w:rsidRDefault="00F951CE" w:rsidP="0022701C">
      <w:pPr>
        <w:pStyle w:val="HTML"/>
        <w:spacing w:line="330" w:lineRule="atLeast"/>
        <w:rPr>
          <w:rFonts w:ascii="Times New Roman" w:eastAsiaTheme="minorEastAsia" w:hAnsi="Times New Roman" w:cs="Times New Roman"/>
          <w:color w:val="000000"/>
        </w:rPr>
      </w:pPr>
      <w:r w:rsidRPr="00527608">
        <w:rPr>
          <w:rFonts w:ascii="Times New Roman" w:eastAsiaTheme="minorEastAsia" w:hAnsiTheme="minorEastAsia" w:cs="Times New Roman"/>
          <w:color w:val="000000"/>
        </w:rPr>
        <w:t>【</w:t>
      </w:r>
      <w:r w:rsidR="0022701C" w:rsidRPr="00527608">
        <w:rPr>
          <w:rFonts w:ascii="Times New Roman" w:eastAsiaTheme="minorEastAsia" w:hAnsiTheme="minorEastAsia" w:cs="Times New Roman"/>
          <w:color w:val="000000"/>
        </w:rPr>
        <w:t>例如</w:t>
      </w:r>
      <w:r w:rsidRPr="00527608">
        <w:rPr>
          <w:rFonts w:ascii="Times New Roman" w:eastAsiaTheme="minorEastAsia" w:hAnsiTheme="minorEastAsia" w:cs="Times New Roman"/>
          <w:color w:val="000000"/>
        </w:rPr>
        <w:t>】</w:t>
      </w:r>
      <w:r w:rsidR="0022701C" w:rsidRPr="00527608">
        <w:rPr>
          <w:rFonts w:ascii="Times New Roman" w:eastAsiaTheme="minorEastAsia" w:hAnsiTheme="minorEastAsia" w:cs="Times New Roman"/>
          <w:color w:val="000000"/>
        </w:rPr>
        <w:t>判断</w:t>
      </w:r>
      <w:r w:rsidR="0022701C" w:rsidRPr="00527608">
        <w:rPr>
          <w:rFonts w:ascii="Times New Roman" w:eastAsiaTheme="minorEastAsia" w:hAnsi="Times New Roman" w:cs="Times New Roman"/>
          <w:color w:val="000000"/>
        </w:rPr>
        <w:t>133</w:t>
      </w:r>
      <w:r w:rsidR="0022701C" w:rsidRPr="00527608">
        <w:rPr>
          <w:rFonts w:ascii="Times New Roman" w:eastAsiaTheme="minorEastAsia" w:hAnsiTheme="minorEastAsia" w:cs="Times New Roman"/>
          <w:color w:val="000000"/>
        </w:rPr>
        <w:t>是否</w:t>
      </w:r>
      <w:r w:rsidR="0022701C" w:rsidRPr="00527608">
        <w:rPr>
          <w:rFonts w:ascii="Times New Roman" w:eastAsiaTheme="minorEastAsia" w:hAnsi="Times New Roman" w:cs="Times New Roman"/>
          <w:color w:val="000000"/>
        </w:rPr>
        <w:t>7</w:t>
      </w:r>
      <w:r w:rsidR="0022701C" w:rsidRPr="00527608">
        <w:rPr>
          <w:rFonts w:ascii="Times New Roman" w:eastAsiaTheme="minorEastAsia" w:hAnsiTheme="minorEastAsia" w:cs="Times New Roman"/>
          <w:color w:val="000000"/>
        </w:rPr>
        <w:t>的倍数的过程如下：</w:t>
      </w:r>
    </w:p>
    <w:p w:rsidR="00F951CE" w:rsidRPr="00527608" w:rsidRDefault="00F951CE" w:rsidP="0022701C">
      <w:pPr>
        <w:pStyle w:val="HTML"/>
        <w:spacing w:line="330" w:lineRule="atLeast"/>
        <w:rPr>
          <w:rFonts w:ascii="Times New Roman" w:eastAsiaTheme="minorEastAsia" w:hAnsi="Times New Roman" w:cs="Times New Roman"/>
          <w:color w:val="000000"/>
        </w:rPr>
      </w:pPr>
      <w:r w:rsidRPr="00527608">
        <w:rPr>
          <w:rFonts w:ascii="Times New Roman" w:eastAsiaTheme="minorEastAsia" w:hAnsi="Times New Roman" w:cs="Times New Roman"/>
          <w:color w:val="000000"/>
        </w:rPr>
        <w:tab/>
      </w:r>
      <w:r w:rsidR="0022701C" w:rsidRPr="00527608">
        <w:rPr>
          <w:rFonts w:ascii="Times New Roman" w:eastAsiaTheme="minorEastAsia" w:hAnsi="Times New Roman" w:cs="Times New Roman"/>
          <w:color w:val="000000"/>
        </w:rPr>
        <w:t>1</w:t>
      </w:r>
      <w:r w:rsidRPr="00527608">
        <w:rPr>
          <w:rFonts w:ascii="Times New Roman" w:eastAsiaTheme="minorEastAsia" w:hAnsi="Times New Roman" w:cs="Times New Roman"/>
          <w:color w:val="000000"/>
        </w:rPr>
        <w:t xml:space="preserve"> </w:t>
      </w:r>
      <w:proofErr w:type="gramStart"/>
      <w:r w:rsidR="0022701C" w:rsidRPr="00527608">
        <w:rPr>
          <w:rFonts w:ascii="Times New Roman" w:eastAsiaTheme="minorEastAsia" w:hAnsi="Times New Roman" w:cs="Times New Roman"/>
          <w:color w:val="000000"/>
        </w:rPr>
        <w:t>3</w:t>
      </w:r>
      <w:r w:rsidRPr="00527608">
        <w:rPr>
          <w:rFonts w:ascii="Times New Roman" w:eastAsiaTheme="minorEastAsia" w:hAnsi="Times New Roman" w:cs="Times New Roman"/>
          <w:color w:val="000000"/>
        </w:rPr>
        <w:t xml:space="preserve">  |</w:t>
      </w:r>
      <w:proofErr w:type="gramEnd"/>
      <w:r w:rsidRPr="00527608">
        <w:rPr>
          <w:rFonts w:ascii="Times New Roman" w:eastAsiaTheme="minorEastAsia" w:hAnsi="Times New Roman" w:cs="Times New Roman"/>
          <w:color w:val="000000"/>
        </w:rPr>
        <w:t xml:space="preserve">  3</w:t>
      </w:r>
    </w:p>
    <w:p w:rsidR="00F951CE" w:rsidRPr="00527608" w:rsidRDefault="0022701C" w:rsidP="00F951CE">
      <w:pPr>
        <w:pStyle w:val="HTML"/>
        <w:spacing w:line="330" w:lineRule="atLeast"/>
        <w:ind w:firstLineChars="100" w:firstLine="240"/>
        <w:rPr>
          <w:rFonts w:ascii="Times New Roman" w:eastAsiaTheme="minorEastAsia" w:hAnsi="Times New Roman" w:cs="Times New Roman"/>
          <w:color w:val="000000"/>
          <w:u w:val="single"/>
        </w:rPr>
      </w:pPr>
      <w:r w:rsidRPr="00527608">
        <w:rPr>
          <w:rFonts w:ascii="Times New Roman" w:eastAsiaTheme="minorEastAsia" w:hAnsiTheme="minorEastAsia" w:cs="Times New Roman"/>
          <w:color w:val="000000"/>
          <w:u w:val="single"/>
        </w:rPr>
        <w:t>－</w:t>
      </w:r>
      <w:r w:rsidR="00F951CE" w:rsidRPr="00527608">
        <w:rPr>
          <w:rFonts w:ascii="Times New Roman" w:eastAsiaTheme="minorEastAsia" w:hAnsi="Times New Roman" w:cs="Times New Roman"/>
          <w:color w:val="000000"/>
          <w:u w:val="single"/>
        </w:rPr>
        <w:t xml:space="preserve">     6</w:t>
      </w:r>
      <w:r w:rsidR="00F951CE" w:rsidRPr="00527608">
        <w:rPr>
          <w:rFonts w:ascii="Times New Roman" w:eastAsiaTheme="minorEastAsia" w:hAnsiTheme="minorEastAsia" w:cs="Times New Roman"/>
          <w:color w:val="000000"/>
          <w:u w:val="single"/>
        </w:rPr>
        <w:t>（</w:t>
      </w:r>
      <w:r w:rsidRPr="00527608">
        <w:rPr>
          <w:rFonts w:ascii="Times New Roman" w:eastAsiaTheme="minorEastAsia" w:hAnsi="Times New Roman" w:cs="Times New Roman"/>
          <w:color w:val="000000"/>
          <w:u w:val="single"/>
        </w:rPr>
        <w:t>3×2</w:t>
      </w:r>
      <w:r w:rsidR="00F951CE" w:rsidRPr="00527608">
        <w:rPr>
          <w:rFonts w:ascii="Times New Roman" w:eastAsiaTheme="minorEastAsia" w:hAnsiTheme="minorEastAsia" w:cs="Times New Roman"/>
          <w:color w:val="000000"/>
          <w:u w:val="single"/>
        </w:rPr>
        <w:t>）</w:t>
      </w:r>
      <w:r w:rsidR="00F951CE" w:rsidRPr="00527608">
        <w:rPr>
          <w:rFonts w:ascii="Times New Roman" w:eastAsiaTheme="minorEastAsia" w:hAnsi="Times New Roman" w:cs="Times New Roman"/>
          <w:color w:val="000000"/>
          <w:u w:val="single"/>
        </w:rPr>
        <w:t xml:space="preserve">      </w:t>
      </w:r>
    </w:p>
    <w:p w:rsidR="00F951CE" w:rsidRPr="00527608" w:rsidRDefault="00F951CE" w:rsidP="00F951CE">
      <w:pPr>
        <w:pStyle w:val="HTML"/>
        <w:spacing w:line="330" w:lineRule="atLeast"/>
        <w:ind w:firstLineChars="150" w:firstLine="360"/>
        <w:rPr>
          <w:rFonts w:ascii="Times New Roman" w:eastAsiaTheme="minorEastAsia" w:hAnsi="Times New Roman" w:cs="Times New Roman"/>
          <w:color w:val="000000"/>
        </w:rPr>
      </w:pPr>
      <w:r w:rsidRPr="00527608">
        <w:rPr>
          <w:rFonts w:ascii="Times New Roman" w:eastAsiaTheme="minorEastAsia" w:hAnsi="Times New Roman" w:cs="Times New Roman"/>
          <w:color w:val="000000"/>
        </w:rPr>
        <w:t xml:space="preserve">      </w:t>
      </w:r>
      <w:r w:rsidR="0022701C" w:rsidRPr="00527608">
        <w:rPr>
          <w:rFonts w:ascii="Times New Roman" w:eastAsiaTheme="minorEastAsia" w:hAnsi="Times New Roman" w:cs="Times New Roman"/>
          <w:color w:val="000000"/>
        </w:rPr>
        <w:t>7</w:t>
      </w:r>
    </w:p>
    <w:p w:rsidR="00F951CE" w:rsidRPr="00527608" w:rsidRDefault="00A3391E" w:rsidP="00F951CE">
      <w:pPr>
        <w:pStyle w:val="HTML"/>
        <w:spacing w:line="330" w:lineRule="atLeast"/>
        <w:ind w:firstLineChars="100" w:firstLine="240"/>
        <w:rPr>
          <w:rFonts w:ascii="Times New Roman" w:eastAsiaTheme="minorEastAsia" w:hAnsi="Times New Roman" w:cs="Times New Roman"/>
          <w:color w:val="000000"/>
        </w:rPr>
      </w:pPr>
      <w:r>
        <w:rPr>
          <w:rFonts w:ascii="Times New Roman" w:eastAsiaTheme="minorEastAsia" w:hAnsiTheme="minorEastAsia" w:cs="Times New Roman" w:hint="eastAsia"/>
          <w:color w:val="000000"/>
        </w:rPr>
        <w:t>因为</w:t>
      </w:r>
      <w:r>
        <w:rPr>
          <w:rFonts w:ascii="Times New Roman" w:eastAsiaTheme="minorEastAsia" w:hAnsiTheme="minorEastAsia" w:cs="Times New Roman" w:hint="eastAsia"/>
          <w:color w:val="000000"/>
        </w:rPr>
        <w:t>7|7</w:t>
      </w:r>
      <w:r>
        <w:rPr>
          <w:rFonts w:ascii="Times New Roman" w:eastAsiaTheme="minorEastAsia" w:hAnsiTheme="minorEastAsia" w:cs="Times New Roman" w:hint="eastAsia"/>
          <w:color w:val="000000"/>
        </w:rPr>
        <w:t>，</w:t>
      </w:r>
      <w:r w:rsidR="0022701C" w:rsidRPr="00527608">
        <w:rPr>
          <w:rFonts w:ascii="Times New Roman" w:eastAsiaTheme="minorEastAsia" w:hAnsiTheme="minorEastAsia" w:cs="Times New Roman"/>
          <w:color w:val="000000"/>
        </w:rPr>
        <w:t>所以</w:t>
      </w:r>
      <w:r w:rsidR="0022701C" w:rsidRPr="00527608">
        <w:rPr>
          <w:rFonts w:ascii="Times New Roman" w:eastAsiaTheme="minorEastAsia" w:hAnsi="Times New Roman" w:cs="Times New Roman"/>
          <w:color w:val="000000"/>
        </w:rPr>
        <w:t>133</w:t>
      </w:r>
      <w:r w:rsidR="0022701C" w:rsidRPr="00527608">
        <w:rPr>
          <w:rFonts w:ascii="Times New Roman" w:eastAsiaTheme="minorEastAsia" w:hAnsiTheme="minorEastAsia" w:cs="Times New Roman"/>
          <w:color w:val="000000"/>
        </w:rPr>
        <w:t>是</w:t>
      </w:r>
      <w:r w:rsidR="0022701C" w:rsidRPr="00527608">
        <w:rPr>
          <w:rFonts w:ascii="Times New Roman" w:eastAsiaTheme="minorEastAsia" w:hAnsi="Times New Roman" w:cs="Times New Roman"/>
          <w:color w:val="000000"/>
        </w:rPr>
        <w:t xml:space="preserve">7 </w:t>
      </w:r>
      <w:r w:rsidR="0022701C" w:rsidRPr="00527608">
        <w:rPr>
          <w:rFonts w:ascii="Times New Roman" w:eastAsiaTheme="minorEastAsia" w:hAnsiTheme="minorEastAsia" w:cs="Times New Roman"/>
          <w:color w:val="000000"/>
        </w:rPr>
        <w:t>的倍数；</w:t>
      </w:r>
    </w:p>
    <w:p w:rsidR="00F951CE" w:rsidRPr="00527608" w:rsidRDefault="0022701C" w:rsidP="00F951CE">
      <w:pPr>
        <w:pStyle w:val="HTML"/>
        <w:spacing w:line="330" w:lineRule="atLeast"/>
        <w:ind w:firstLineChars="100" w:firstLine="240"/>
        <w:rPr>
          <w:rFonts w:ascii="Times New Roman" w:eastAsiaTheme="minorEastAsia" w:hAnsi="Times New Roman" w:cs="Times New Roman"/>
          <w:color w:val="000000"/>
        </w:rPr>
      </w:pPr>
      <w:r w:rsidRPr="00527608">
        <w:rPr>
          <w:rFonts w:ascii="Times New Roman" w:eastAsiaTheme="minorEastAsia" w:hAnsiTheme="minorEastAsia" w:cs="Times New Roman"/>
          <w:color w:val="000000"/>
        </w:rPr>
        <w:t>又例如判断</w:t>
      </w:r>
      <w:r w:rsidRPr="00527608">
        <w:rPr>
          <w:rFonts w:ascii="Times New Roman" w:eastAsiaTheme="minorEastAsia" w:hAnsi="Times New Roman" w:cs="Times New Roman"/>
          <w:color w:val="000000"/>
        </w:rPr>
        <w:t>6139</w:t>
      </w:r>
      <w:r w:rsidRPr="00527608">
        <w:rPr>
          <w:rFonts w:ascii="Times New Roman" w:eastAsiaTheme="minorEastAsia" w:hAnsiTheme="minorEastAsia" w:cs="Times New Roman"/>
          <w:color w:val="000000"/>
        </w:rPr>
        <w:t>是否</w:t>
      </w:r>
      <w:r w:rsidRPr="00527608">
        <w:rPr>
          <w:rFonts w:ascii="Times New Roman" w:eastAsiaTheme="minorEastAsia" w:hAnsi="Times New Roman" w:cs="Times New Roman"/>
          <w:color w:val="000000"/>
        </w:rPr>
        <w:t>7</w:t>
      </w:r>
      <w:r w:rsidRPr="00527608">
        <w:rPr>
          <w:rFonts w:ascii="Times New Roman" w:eastAsiaTheme="minorEastAsia" w:hAnsiTheme="minorEastAsia" w:cs="Times New Roman"/>
          <w:color w:val="000000"/>
        </w:rPr>
        <w:t>的倍数的过程如下：</w:t>
      </w:r>
    </w:p>
    <w:p w:rsidR="00F951CE" w:rsidRPr="00527608" w:rsidRDefault="00F951CE" w:rsidP="00F951CE">
      <w:pPr>
        <w:pStyle w:val="HTML"/>
        <w:spacing w:line="330" w:lineRule="atLeast"/>
        <w:ind w:firstLineChars="100" w:firstLine="240"/>
        <w:rPr>
          <w:rFonts w:ascii="Times New Roman" w:eastAsiaTheme="minorEastAsia" w:hAnsi="Times New Roman" w:cs="Times New Roman"/>
          <w:color w:val="000000"/>
        </w:rPr>
      </w:pPr>
      <w:r w:rsidRPr="00527608">
        <w:rPr>
          <w:rFonts w:ascii="Times New Roman" w:eastAsiaTheme="minorEastAsia" w:hAnsi="Times New Roman" w:cs="Times New Roman"/>
          <w:color w:val="000000"/>
        </w:rPr>
        <w:tab/>
      </w:r>
      <w:r w:rsidR="0022701C" w:rsidRPr="00527608">
        <w:rPr>
          <w:rFonts w:ascii="Times New Roman" w:eastAsiaTheme="minorEastAsia" w:hAnsi="Times New Roman" w:cs="Times New Roman"/>
          <w:color w:val="000000"/>
        </w:rPr>
        <w:t>613</w:t>
      </w:r>
      <w:r w:rsidR="004F59CD" w:rsidRPr="00527608">
        <w:rPr>
          <w:rFonts w:ascii="Times New Roman" w:eastAsiaTheme="minorEastAsia" w:hAnsi="Times New Roman" w:cs="Times New Roman"/>
          <w:color w:val="000000"/>
        </w:rPr>
        <w:t>|</w:t>
      </w:r>
      <w:r w:rsidRPr="00527608">
        <w:rPr>
          <w:rFonts w:ascii="Times New Roman" w:eastAsiaTheme="minorEastAsia" w:hAnsi="Times New Roman" w:cs="Times New Roman"/>
          <w:color w:val="000000"/>
        </w:rPr>
        <w:t>9</w:t>
      </w:r>
    </w:p>
    <w:p w:rsidR="00F951CE" w:rsidRPr="00527608" w:rsidRDefault="00F951CE" w:rsidP="00F951CE">
      <w:pPr>
        <w:pStyle w:val="HTML"/>
        <w:tabs>
          <w:tab w:val="clear" w:pos="916"/>
          <w:tab w:val="left" w:pos="675"/>
        </w:tabs>
        <w:spacing w:line="330" w:lineRule="atLeast"/>
        <w:ind w:firstLineChars="100" w:firstLine="240"/>
        <w:rPr>
          <w:rFonts w:ascii="Times New Roman" w:eastAsiaTheme="minorEastAsia" w:hAnsi="Times New Roman" w:cs="Times New Roman"/>
          <w:color w:val="000000"/>
          <w:u w:val="single"/>
        </w:rPr>
      </w:pPr>
      <w:r w:rsidRPr="00527608">
        <w:rPr>
          <w:rFonts w:ascii="Times New Roman" w:eastAsiaTheme="minorEastAsia" w:hAnsi="Times New Roman" w:cs="Times New Roman"/>
          <w:color w:val="000000"/>
          <w:u w:val="single"/>
        </w:rPr>
        <w:tab/>
      </w:r>
      <w:r w:rsidR="0022701C" w:rsidRPr="00527608">
        <w:rPr>
          <w:rFonts w:ascii="Times New Roman" w:eastAsiaTheme="minorEastAsia" w:hAnsiTheme="minorEastAsia" w:cs="Times New Roman"/>
          <w:color w:val="000000"/>
          <w:u w:val="single"/>
        </w:rPr>
        <w:t>－</w:t>
      </w:r>
      <w:r w:rsidRPr="00527608">
        <w:rPr>
          <w:rFonts w:ascii="Times New Roman" w:eastAsiaTheme="minorEastAsia" w:hAnsi="Times New Roman" w:cs="Times New Roman"/>
          <w:color w:val="000000"/>
          <w:u w:val="single"/>
        </w:rPr>
        <w:t xml:space="preserve"> 18</w:t>
      </w:r>
      <w:r w:rsidRPr="00527608">
        <w:rPr>
          <w:rFonts w:ascii="Times New Roman" w:eastAsiaTheme="minorEastAsia" w:hAnsiTheme="minorEastAsia" w:cs="Times New Roman"/>
          <w:color w:val="000000"/>
          <w:u w:val="single"/>
        </w:rPr>
        <w:t>（</w:t>
      </w:r>
      <w:r w:rsidR="0022701C" w:rsidRPr="00527608">
        <w:rPr>
          <w:rFonts w:ascii="Times New Roman" w:eastAsiaTheme="minorEastAsia" w:hAnsi="Times New Roman" w:cs="Times New Roman"/>
          <w:color w:val="000000"/>
          <w:u w:val="single"/>
        </w:rPr>
        <w:t>9×2</w:t>
      </w:r>
      <w:r w:rsidRPr="00527608">
        <w:rPr>
          <w:rFonts w:ascii="Times New Roman" w:eastAsiaTheme="minorEastAsia" w:hAnsiTheme="minorEastAsia" w:cs="Times New Roman"/>
          <w:color w:val="000000"/>
          <w:u w:val="single"/>
        </w:rPr>
        <w:t>）</w:t>
      </w:r>
      <w:r w:rsidRPr="00527608">
        <w:rPr>
          <w:rFonts w:ascii="Times New Roman" w:eastAsiaTheme="minorEastAsia" w:hAnsi="Times New Roman" w:cs="Times New Roman"/>
          <w:color w:val="000000"/>
          <w:u w:val="single"/>
        </w:rPr>
        <w:t xml:space="preserve">    </w:t>
      </w:r>
    </w:p>
    <w:p w:rsidR="00F951CE" w:rsidRPr="00527608" w:rsidRDefault="00F951CE" w:rsidP="004F59CD">
      <w:pPr>
        <w:pStyle w:val="HTML"/>
        <w:tabs>
          <w:tab w:val="clear" w:pos="916"/>
          <w:tab w:val="left" w:pos="675"/>
        </w:tabs>
        <w:spacing w:line="330" w:lineRule="atLeast"/>
        <w:ind w:firstLineChars="100" w:firstLine="240"/>
        <w:rPr>
          <w:rFonts w:ascii="Times New Roman" w:eastAsiaTheme="minorEastAsia" w:hAnsi="Times New Roman" w:cs="Times New Roman"/>
          <w:color w:val="000000"/>
        </w:rPr>
      </w:pPr>
      <w:r w:rsidRPr="00527608">
        <w:rPr>
          <w:rFonts w:ascii="Times New Roman" w:eastAsiaTheme="minorEastAsia" w:hAnsi="Times New Roman" w:cs="Times New Roman"/>
          <w:color w:val="000000"/>
        </w:rPr>
        <w:tab/>
      </w:r>
      <w:r w:rsidR="00A3391E">
        <w:rPr>
          <w:rFonts w:ascii="Times New Roman" w:eastAsiaTheme="minorEastAsia" w:hAnsi="Times New Roman" w:cs="Times New Roman" w:hint="eastAsia"/>
          <w:color w:val="000000"/>
        </w:rPr>
        <w:t xml:space="preserve"> </w:t>
      </w:r>
      <w:r w:rsidR="0022701C" w:rsidRPr="00527608">
        <w:rPr>
          <w:rFonts w:ascii="Times New Roman" w:eastAsiaTheme="minorEastAsia" w:hAnsi="Times New Roman" w:cs="Times New Roman"/>
          <w:color w:val="000000"/>
        </w:rPr>
        <w:t>5</w:t>
      </w:r>
      <w:r w:rsidRPr="00527608">
        <w:rPr>
          <w:rFonts w:ascii="Times New Roman" w:eastAsiaTheme="minorEastAsia" w:hAnsi="Times New Roman" w:cs="Times New Roman"/>
          <w:color w:val="000000"/>
        </w:rPr>
        <w:t xml:space="preserve"> </w:t>
      </w:r>
      <w:r w:rsidR="0022701C" w:rsidRPr="00527608">
        <w:rPr>
          <w:rFonts w:ascii="Times New Roman" w:eastAsiaTheme="minorEastAsia" w:hAnsi="Times New Roman" w:cs="Times New Roman"/>
          <w:color w:val="000000"/>
        </w:rPr>
        <w:t>9</w:t>
      </w:r>
      <w:r w:rsidRPr="00527608">
        <w:rPr>
          <w:rFonts w:ascii="Times New Roman" w:eastAsiaTheme="minorEastAsia" w:hAnsi="Times New Roman" w:cs="Times New Roman"/>
          <w:color w:val="000000"/>
        </w:rPr>
        <w:t>|</w:t>
      </w:r>
      <w:r w:rsidR="0022701C" w:rsidRPr="00527608">
        <w:rPr>
          <w:rFonts w:ascii="Times New Roman" w:eastAsiaTheme="minorEastAsia" w:hAnsi="Times New Roman" w:cs="Times New Roman"/>
          <w:color w:val="000000"/>
        </w:rPr>
        <w:t xml:space="preserve">5 </w:t>
      </w:r>
    </w:p>
    <w:p w:rsidR="00F951CE" w:rsidRPr="00527608" w:rsidRDefault="0022701C" w:rsidP="00F951CE">
      <w:pPr>
        <w:pStyle w:val="HTML"/>
        <w:tabs>
          <w:tab w:val="clear" w:pos="916"/>
          <w:tab w:val="left" w:pos="915"/>
        </w:tabs>
        <w:spacing w:line="330" w:lineRule="atLeast"/>
        <w:ind w:firstLineChars="100" w:firstLine="240"/>
        <w:rPr>
          <w:rFonts w:ascii="Times New Roman" w:eastAsiaTheme="minorEastAsia" w:hAnsi="Times New Roman" w:cs="Times New Roman"/>
          <w:color w:val="000000"/>
          <w:u w:val="single"/>
        </w:rPr>
      </w:pPr>
      <w:r w:rsidRPr="00527608">
        <w:rPr>
          <w:rFonts w:ascii="Times New Roman" w:eastAsiaTheme="minorEastAsia" w:hAnsiTheme="minorEastAsia" w:cs="Times New Roman"/>
          <w:color w:val="000000"/>
          <w:u w:val="single"/>
        </w:rPr>
        <w:t>－</w:t>
      </w:r>
      <w:r w:rsidR="00F951CE" w:rsidRPr="00527608">
        <w:rPr>
          <w:rFonts w:ascii="Times New Roman" w:eastAsiaTheme="minorEastAsia" w:hAnsi="Times New Roman" w:cs="Times New Roman"/>
          <w:color w:val="000000"/>
          <w:u w:val="single"/>
        </w:rPr>
        <w:t xml:space="preserve">  1 0 </w:t>
      </w:r>
      <w:r w:rsidR="00F951CE" w:rsidRPr="00527608">
        <w:rPr>
          <w:rFonts w:ascii="Times New Roman" w:eastAsiaTheme="minorEastAsia" w:hAnsiTheme="minorEastAsia" w:cs="Times New Roman"/>
          <w:color w:val="000000"/>
          <w:u w:val="single"/>
        </w:rPr>
        <w:t>（</w:t>
      </w:r>
      <w:r w:rsidRPr="00527608">
        <w:rPr>
          <w:rFonts w:ascii="Times New Roman" w:eastAsiaTheme="minorEastAsia" w:hAnsi="Times New Roman" w:cs="Times New Roman"/>
          <w:color w:val="000000"/>
          <w:u w:val="single"/>
        </w:rPr>
        <w:t>5×2</w:t>
      </w:r>
      <w:r w:rsidR="00F951CE" w:rsidRPr="00527608">
        <w:rPr>
          <w:rFonts w:ascii="Times New Roman" w:eastAsiaTheme="minorEastAsia" w:hAnsiTheme="minorEastAsia" w:cs="Times New Roman"/>
          <w:color w:val="000000"/>
          <w:u w:val="single"/>
        </w:rPr>
        <w:t>）</w:t>
      </w:r>
      <w:r w:rsidR="00F951CE" w:rsidRPr="00527608">
        <w:rPr>
          <w:rFonts w:ascii="Times New Roman" w:eastAsiaTheme="minorEastAsia" w:hAnsi="Times New Roman" w:cs="Times New Roman"/>
          <w:color w:val="000000"/>
          <w:u w:val="single"/>
        </w:rPr>
        <w:t xml:space="preserve">       </w:t>
      </w:r>
    </w:p>
    <w:p w:rsidR="00F951CE" w:rsidRPr="00527608" w:rsidRDefault="0022701C" w:rsidP="00F951CE">
      <w:pPr>
        <w:pStyle w:val="HTML"/>
        <w:tabs>
          <w:tab w:val="clear" w:pos="916"/>
          <w:tab w:val="left" w:pos="915"/>
        </w:tabs>
        <w:spacing w:line="330" w:lineRule="atLeast"/>
        <w:ind w:firstLineChars="300" w:firstLine="720"/>
        <w:rPr>
          <w:rFonts w:ascii="Times New Roman" w:eastAsiaTheme="minorEastAsia" w:hAnsi="Times New Roman" w:cs="Times New Roman"/>
          <w:color w:val="000000"/>
        </w:rPr>
      </w:pPr>
      <w:r w:rsidRPr="00527608">
        <w:rPr>
          <w:rFonts w:ascii="Times New Roman" w:eastAsiaTheme="minorEastAsia" w:hAnsi="Times New Roman" w:cs="Times New Roman"/>
          <w:color w:val="000000"/>
        </w:rPr>
        <w:t>4</w:t>
      </w:r>
      <w:r w:rsidR="00F951CE" w:rsidRPr="00527608">
        <w:rPr>
          <w:rFonts w:ascii="Times New Roman" w:eastAsiaTheme="minorEastAsia" w:hAnsi="Times New Roman" w:cs="Times New Roman"/>
          <w:color w:val="000000"/>
        </w:rPr>
        <w:t xml:space="preserve"> </w:t>
      </w:r>
      <w:r w:rsidRPr="00527608">
        <w:rPr>
          <w:rFonts w:ascii="Times New Roman" w:eastAsiaTheme="minorEastAsia" w:hAnsi="Times New Roman" w:cs="Times New Roman"/>
          <w:color w:val="000000"/>
        </w:rPr>
        <w:t>9</w:t>
      </w:r>
    </w:p>
    <w:p w:rsidR="0022701C" w:rsidRPr="00527608" w:rsidRDefault="00A3391E" w:rsidP="00F951CE">
      <w:pPr>
        <w:pStyle w:val="HTML"/>
        <w:tabs>
          <w:tab w:val="clear" w:pos="916"/>
          <w:tab w:val="left" w:pos="915"/>
        </w:tabs>
        <w:spacing w:line="330" w:lineRule="atLeast"/>
        <w:ind w:firstLineChars="300" w:firstLine="720"/>
        <w:rPr>
          <w:rFonts w:ascii="Times New Roman" w:eastAsiaTheme="minorEastAsia" w:hAnsi="Times New Roman" w:cs="Times New Roman"/>
          <w:color w:val="000000"/>
        </w:rPr>
      </w:pPr>
      <w:r>
        <w:rPr>
          <w:rFonts w:ascii="Times New Roman" w:eastAsiaTheme="minorEastAsia" w:hAnsiTheme="minorEastAsia" w:cs="Times New Roman" w:hint="eastAsia"/>
          <w:color w:val="000000"/>
        </w:rPr>
        <w:t>因为</w:t>
      </w:r>
      <w:r>
        <w:rPr>
          <w:rFonts w:ascii="Times New Roman" w:eastAsiaTheme="minorEastAsia" w:hAnsiTheme="minorEastAsia" w:cs="Times New Roman" w:hint="eastAsia"/>
          <w:color w:val="000000"/>
        </w:rPr>
        <w:t>7|49</w:t>
      </w:r>
      <w:r>
        <w:rPr>
          <w:rFonts w:ascii="Times New Roman" w:eastAsiaTheme="minorEastAsia" w:hAnsiTheme="minorEastAsia" w:cs="Times New Roman" w:hint="eastAsia"/>
          <w:color w:val="000000"/>
        </w:rPr>
        <w:t>，</w:t>
      </w:r>
      <w:r w:rsidR="0022701C" w:rsidRPr="00527608">
        <w:rPr>
          <w:rFonts w:ascii="Times New Roman" w:eastAsiaTheme="minorEastAsia" w:hAnsiTheme="minorEastAsia" w:cs="Times New Roman"/>
          <w:color w:val="000000"/>
        </w:rPr>
        <w:t>所以</w:t>
      </w:r>
      <w:r w:rsidR="0022701C" w:rsidRPr="00527608">
        <w:rPr>
          <w:rFonts w:ascii="Times New Roman" w:eastAsiaTheme="minorEastAsia" w:hAnsi="Times New Roman" w:cs="Times New Roman"/>
          <w:color w:val="000000"/>
        </w:rPr>
        <w:t>6139</w:t>
      </w:r>
      <w:r w:rsidR="0022701C" w:rsidRPr="00527608">
        <w:rPr>
          <w:rFonts w:ascii="Times New Roman" w:eastAsiaTheme="minorEastAsia" w:hAnsiTheme="minorEastAsia" w:cs="Times New Roman"/>
          <w:color w:val="000000"/>
        </w:rPr>
        <w:t>是</w:t>
      </w:r>
      <w:r w:rsidR="0022701C" w:rsidRPr="00527608">
        <w:rPr>
          <w:rFonts w:ascii="Times New Roman" w:eastAsiaTheme="minorEastAsia" w:hAnsi="Times New Roman" w:cs="Times New Roman"/>
          <w:color w:val="000000"/>
        </w:rPr>
        <w:t>7</w:t>
      </w:r>
      <w:r w:rsidR="0022701C" w:rsidRPr="00527608">
        <w:rPr>
          <w:rFonts w:ascii="Times New Roman" w:eastAsiaTheme="minorEastAsia" w:hAnsiTheme="minorEastAsia" w:cs="Times New Roman"/>
          <w:color w:val="000000"/>
        </w:rPr>
        <w:t>的倍数，余</w:t>
      </w:r>
      <w:r>
        <w:rPr>
          <w:rFonts w:ascii="Times New Roman" w:eastAsiaTheme="minorEastAsia" w:hAnsiTheme="minorEastAsia" w:cs="Times New Roman" w:hint="eastAsia"/>
          <w:color w:val="000000"/>
        </w:rPr>
        <w:t>下</w:t>
      </w:r>
      <w:r w:rsidR="0022701C" w:rsidRPr="00527608">
        <w:rPr>
          <w:rFonts w:ascii="Times New Roman" w:eastAsiaTheme="minorEastAsia" w:hAnsiTheme="minorEastAsia" w:cs="Times New Roman"/>
          <w:color w:val="000000"/>
        </w:rPr>
        <w:t>类推。</w:t>
      </w:r>
    </w:p>
    <w:p w:rsidR="0022701C" w:rsidRPr="00527608" w:rsidRDefault="0022701C" w:rsidP="0022701C">
      <w:pPr>
        <w:rPr>
          <w:rFonts w:ascii="Times New Roman" w:hAnsi="Times New Roman" w:cs="Times New Roman"/>
          <w:sz w:val="24"/>
          <w:szCs w:val="24"/>
        </w:rPr>
      </w:pPr>
    </w:p>
    <w:p w:rsidR="00DD49C0" w:rsidRDefault="0022701C" w:rsidP="0022701C">
      <w:pPr>
        <w:pStyle w:val="HTML"/>
        <w:spacing w:line="330" w:lineRule="atLeast"/>
        <w:rPr>
          <w:rFonts w:ascii="Times New Roman" w:eastAsiaTheme="minorEastAsia" w:hAnsiTheme="minorEastAsia" w:cs="Times New Roman"/>
        </w:rPr>
      </w:pPr>
      <w:r w:rsidRPr="00527608">
        <w:rPr>
          <w:rFonts w:ascii="Times New Roman" w:eastAsiaTheme="minorEastAsia" w:hAnsiTheme="minorEastAsia" w:cs="Times New Roman"/>
          <w:b/>
        </w:rPr>
        <w:t>被</w:t>
      </w:r>
      <w:r w:rsidRPr="00527608">
        <w:rPr>
          <w:rFonts w:ascii="Times New Roman" w:eastAsiaTheme="minorEastAsia" w:hAnsi="Times New Roman" w:cs="Times New Roman"/>
          <w:b/>
        </w:rPr>
        <w:t>11</w:t>
      </w:r>
      <w:r w:rsidRPr="00527608">
        <w:rPr>
          <w:rFonts w:ascii="Times New Roman" w:eastAsiaTheme="minorEastAsia" w:hAnsiTheme="minorEastAsia" w:cs="Times New Roman"/>
          <w:b/>
        </w:rPr>
        <w:t>整除规律</w:t>
      </w:r>
      <w:r w:rsidRPr="00527608">
        <w:rPr>
          <w:rFonts w:ascii="Times New Roman" w:eastAsiaTheme="minorEastAsia" w:hAnsiTheme="minorEastAsia" w:cs="Times New Roman"/>
        </w:rPr>
        <w:t>：</w:t>
      </w:r>
    </w:p>
    <w:p w:rsidR="00DD49C0" w:rsidRDefault="00DD49C0" w:rsidP="0022701C">
      <w:pPr>
        <w:pStyle w:val="HTML"/>
        <w:spacing w:line="330" w:lineRule="atLeast"/>
        <w:rPr>
          <w:rFonts w:ascii="Times New Roman" w:eastAsiaTheme="minorEastAsia" w:hAnsiTheme="minorEastAsia" w:cs="Times New Roman"/>
          <w:color w:val="000000"/>
        </w:rPr>
      </w:pPr>
      <w:r>
        <w:rPr>
          <w:rFonts w:ascii="Times New Roman" w:eastAsiaTheme="minorEastAsia" w:hAnsiTheme="minorEastAsia" w:cs="Times New Roman" w:hint="eastAsia"/>
        </w:rPr>
        <w:t xml:space="preserve">(1) </w:t>
      </w:r>
      <w:r w:rsidR="0022701C" w:rsidRPr="00527608">
        <w:rPr>
          <w:rFonts w:ascii="Times New Roman" w:eastAsiaTheme="minorEastAsia" w:hAnsiTheme="minorEastAsia" w:cs="Times New Roman"/>
          <w:color w:val="000000"/>
        </w:rPr>
        <w:t>若一个整数的</w:t>
      </w:r>
      <w:proofErr w:type="gramStart"/>
      <w:r w:rsidR="0022701C" w:rsidRPr="00527608">
        <w:rPr>
          <w:rFonts w:ascii="Times New Roman" w:eastAsiaTheme="minorEastAsia" w:hAnsiTheme="minorEastAsia" w:cs="Times New Roman"/>
          <w:color w:val="000000"/>
        </w:rPr>
        <w:t>奇位数字</w:t>
      </w:r>
      <w:proofErr w:type="gramEnd"/>
      <w:r w:rsidR="0022701C" w:rsidRPr="00527608">
        <w:rPr>
          <w:rFonts w:ascii="Times New Roman" w:eastAsiaTheme="minorEastAsia" w:hAnsiTheme="minorEastAsia" w:cs="Times New Roman"/>
          <w:color w:val="000000"/>
        </w:rPr>
        <w:t>之和与</w:t>
      </w:r>
      <w:proofErr w:type="gramStart"/>
      <w:r w:rsidR="0022701C" w:rsidRPr="00527608">
        <w:rPr>
          <w:rFonts w:ascii="Times New Roman" w:eastAsiaTheme="minorEastAsia" w:hAnsiTheme="minorEastAsia" w:cs="Times New Roman"/>
          <w:color w:val="000000"/>
        </w:rPr>
        <w:t>偶位数字</w:t>
      </w:r>
      <w:proofErr w:type="gramEnd"/>
      <w:r w:rsidR="0022701C" w:rsidRPr="00527608">
        <w:rPr>
          <w:rFonts w:ascii="Times New Roman" w:eastAsiaTheme="minorEastAsia" w:hAnsiTheme="minorEastAsia" w:cs="Times New Roman"/>
          <w:color w:val="000000"/>
        </w:rPr>
        <w:t>之和的差</w:t>
      </w:r>
      <w:r w:rsidR="001D50F9" w:rsidRPr="00527608">
        <w:rPr>
          <w:rFonts w:ascii="Times New Roman" w:eastAsiaTheme="minorEastAsia" w:hAnsiTheme="minorEastAsia" w:cs="Times New Roman"/>
          <w:color w:val="000000"/>
        </w:rPr>
        <w:t>的绝对值</w:t>
      </w:r>
      <w:r w:rsidR="0022701C" w:rsidRPr="00527608">
        <w:rPr>
          <w:rFonts w:ascii="Times New Roman" w:eastAsiaTheme="minorEastAsia" w:hAnsiTheme="minorEastAsia" w:cs="Times New Roman"/>
          <w:color w:val="000000"/>
        </w:rPr>
        <w:t>能被</w:t>
      </w:r>
      <w:r w:rsidR="0022701C" w:rsidRPr="00527608">
        <w:rPr>
          <w:rFonts w:ascii="Times New Roman" w:eastAsiaTheme="minorEastAsia" w:hAnsi="Times New Roman" w:cs="Times New Roman"/>
          <w:color w:val="000000"/>
        </w:rPr>
        <w:t>11</w:t>
      </w:r>
      <w:r w:rsidR="0022701C" w:rsidRPr="00527608">
        <w:rPr>
          <w:rFonts w:ascii="Times New Roman" w:eastAsiaTheme="minorEastAsia" w:hAnsiTheme="minorEastAsia" w:cs="Times New Roman"/>
          <w:color w:val="000000"/>
        </w:rPr>
        <w:t>整除（</w:t>
      </w:r>
      <w:r w:rsidR="0022701C" w:rsidRPr="00527608">
        <w:rPr>
          <w:rFonts w:ascii="Times New Roman" w:eastAsiaTheme="minorEastAsia" w:hAnsi="Times New Roman" w:cs="Times New Roman"/>
          <w:color w:val="000000"/>
        </w:rPr>
        <w:t>0,</w:t>
      </w:r>
      <w:r w:rsidR="0022701C" w:rsidRPr="00527608">
        <w:rPr>
          <w:rFonts w:ascii="Times New Roman" w:eastAsiaTheme="minorEastAsia" w:hAnsiTheme="minorEastAsia" w:cs="Times New Roman"/>
          <w:color w:val="000000"/>
        </w:rPr>
        <w:t>或</w:t>
      </w:r>
      <w:r w:rsidR="0022701C" w:rsidRPr="00527608">
        <w:rPr>
          <w:rFonts w:ascii="Times New Roman" w:eastAsiaTheme="minorEastAsia" w:hAnsi="Times New Roman" w:cs="Times New Roman"/>
          <w:color w:val="000000"/>
        </w:rPr>
        <w:t>11</w:t>
      </w:r>
      <w:r w:rsidR="0022701C" w:rsidRPr="00527608">
        <w:rPr>
          <w:rFonts w:ascii="Times New Roman" w:eastAsiaTheme="minorEastAsia" w:hAnsiTheme="minorEastAsia" w:cs="Times New Roman"/>
          <w:color w:val="000000"/>
        </w:rPr>
        <w:t>的倍数），则这个数能被</w:t>
      </w:r>
      <w:r w:rsidR="0022701C" w:rsidRPr="00527608">
        <w:rPr>
          <w:rFonts w:ascii="Times New Roman" w:eastAsiaTheme="minorEastAsia" w:hAnsi="Times New Roman" w:cs="Times New Roman"/>
          <w:color w:val="000000"/>
        </w:rPr>
        <w:t>11</w:t>
      </w:r>
      <w:r w:rsidR="0022701C" w:rsidRPr="00527608">
        <w:rPr>
          <w:rFonts w:ascii="Times New Roman" w:eastAsiaTheme="minorEastAsia" w:hAnsiTheme="minorEastAsia" w:cs="Times New Roman"/>
          <w:color w:val="000000"/>
        </w:rPr>
        <w:t>整除。</w:t>
      </w:r>
    </w:p>
    <w:p w:rsidR="0022701C" w:rsidRPr="00527608" w:rsidRDefault="00DD49C0" w:rsidP="0022701C">
      <w:pPr>
        <w:pStyle w:val="HTML"/>
        <w:spacing w:line="330" w:lineRule="atLeast"/>
        <w:rPr>
          <w:rFonts w:ascii="Times New Roman" w:eastAsiaTheme="minorEastAsia" w:hAnsi="Times New Roman" w:cs="Times New Roman"/>
          <w:color w:val="000000"/>
        </w:rPr>
      </w:pPr>
      <w:r>
        <w:rPr>
          <w:rFonts w:ascii="Times New Roman" w:eastAsiaTheme="minorEastAsia" w:hAnsi="Times New Roman" w:cs="Times New Roman" w:hint="eastAsia"/>
          <w:color w:val="000000"/>
        </w:rPr>
        <w:t xml:space="preserve">(2) </w:t>
      </w:r>
      <w:r w:rsidR="0022701C" w:rsidRPr="00527608">
        <w:rPr>
          <w:rFonts w:ascii="Times New Roman" w:eastAsiaTheme="minorEastAsia" w:hAnsi="Times New Roman" w:cs="Times New Roman"/>
          <w:color w:val="000000"/>
        </w:rPr>
        <w:t>11</w:t>
      </w:r>
      <w:r w:rsidR="0022701C" w:rsidRPr="00527608">
        <w:rPr>
          <w:rFonts w:ascii="Times New Roman" w:eastAsiaTheme="minorEastAsia" w:hAnsiTheme="minorEastAsia" w:cs="Times New Roman"/>
          <w:color w:val="000000"/>
        </w:rPr>
        <w:t>的倍数检验法也可用上述检查</w:t>
      </w:r>
      <w:r w:rsidR="0022701C" w:rsidRPr="00527608">
        <w:rPr>
          <w:rFonts w:ascii="Times New Roman" w:eastAsiaTheme="minorEastAsia" w:hAnsi="Times New Roman" w:cs="Times New Roman"/>
          <w:color w:val="000000"/>
        </w:rPr>
        <w:t>7</w:t>
      </w:r>
      <w:r w:rsidR="0022701C" w:rsidRPr="00527608">
        <w:rPr>
          <w:rFonts w:ascii="Times New Roman" w:eastAsiaTheme="minorEastAsia" w:hAnsiTheme="minorEastAsia" w:cs="Times New Roman"/>
          <w:color w:val="000000"/>
        </w:rPr>
        <w:t>的</w:t>
      </w:r>
      <w:r w:rsidR="0022701C" w:rsidRPr="00527608">
        <w:rPr>
          <w:rFonts w:ascii="Times New Roman" w:eastAsiaTheme="minorEastAsia" w:hAnsi="Times New Roman" w:cs="Times New Roman"/>
          <w:color w:val="000000"/>
        </w:rPr>
        <w:t>“</w:t>
      </w:r>
      <w:r w:rsidR="0022701C" w:rsidRPr="00527608">
        <w:rPr>
          <w:rFonts w:ascii="Times New Roman" w:eastAsiaTheme="minorEastAsia" w:hAnsiTheme="minorEastAsia" w:cs="Times New Roman"/>
          <w:color w:val="000000"/>
        </w:rPr>
        <w:t>割尾法</w:t>
      </w:r>
      <w:r w:rsidR="0022701C" w:rsidRPr="00527608">
        <w:rPr>
          <w:rFonts w:ascii="Times New Roman" w:eastAsiaTheme="minorEastAsia" w:hAnsi="Times New Roman" w:cs="Times New Roman"/>
          <w:color w:val="000000"/>
        </w:rPr>
        <w:t>”</w:t>
      </w:r>
      <w:r w:rsidR="0022701C" w:rsidRPr="00527608">
        <w:rPr>
          <w:rFonts w:ascii="Times New Roman" w:eastAsiaTheme="minorEastAsia" w:hAnsiTheme="minorEastAsia" w:cs="Times New Roman"/>
          <w:color w:val="000000"/>
        </w:rPr>
        <w:t>处理！过程唯一不同的是：</w:t>
      </w:r>
      <w:r w:rsidR="0022701C" w:rsidRPr="00527608">
        <w:rPr>
          <w:rFonts w:ascii="Times New Roman" w:eastAsiaTheme="minorEastAsia" w:hAnsiTheme="minorEastAsia" w:cs="Times New Roman"/>
          <w:b/>
          <w:color w:val="000000"/>
        </w:rPr>
        <w:t>倍数不是</w:t>
      </w:r>
      <w:r w:rsidR="0022701C" w:rsidRPr="00527608">
        <w:rPr>
          <w:rFonts w:ascii="Times New Roman" w:eastAsiaTheme="minorEastAsia" w:hAnsi="Times New Roman" w:cs="Times New Roman"/>
          <w:b/>
          <w:color w:val="000000"/>
        </w:rPr>
        <w:t>2</w:t>
      </w:r>
      <w:r w:rsidR="0022701C" w:rsidRPr="00527608">
        <w:rPr>
          <w:rFonts w:ascii="Times New Roman" w:eastAsiaTheme="minorEastAsia" w:hAnsiTheme="minorEastAsia" w:cs="Times New Roman"/>
          <w:b/>
          <w:color w:val="000000"/>
        </w:rPr>
        <w:t>而是</w:t>
      </w:r>
      <w:r w:rsidR="0022701C" w:rsidRPr="00527608">
        <w:rPr>
          <w:rFonts w:ascii="Times New Roman" w:eastAsiaTheme="minorEastAsia" w:hAnsi="Times New Roman" w:cs="Times New Roman"/>
          <w:b/>
          <w:color w:val="000000"/>
        </w:rPr>
        <w:t>1</w:t>
      </w:r>
      <w:r w:rsidR="0022701C" w:rsidRPr="00527608">
        <w:rPr>
          <w:rFonts w:ascii="Times New Roman" w:eastAsiaTheme="minorEastAsia" w:hAnsiTheme="minorEastAsia" w:cs="Times New Roman"/>
          <w:color w:val="000000"/>
        </w:rPr>
        <w:t>。</w:t>
      </w:r>
    </w:p>
    <w:p w:rsidR="0022701C" w:rsidRPr="00527608" w:rsidRDefault="0022701C" w:rsidP="0022701C">
      <w:pPr>
        <w:rPr>
          <w:rFonts w:ascii="Times New Roman" w:hAnsi="Times New Roman" w:cs="Times New Roman"/>
          <w:sz w:val="24"/>
          <w:szCs w:val="24"/>
        </w:rPr>
      </w:pPr>
    </w:p>
    <w:p w:rsidR="0022701C" w:rsidRPr="00527608" w:rsidRDefault="0022701C" w:rsidP="0022701C">
      <w:pPr>
        <w:rPr>
          <w:rFonts w:ascii="Times New Roman" w:hAnsi="Times New Roman" w:cs="Times New Roman"/>
          <w:sz w:val="24"/>
          <w:szCs w:val="24"/>
        </w:rPr>
      </w:pPr>
      <w:r w:rsidRPr="00527608">
        <w:rPr>
          <w:rFonts w:ascii="Times New Roman" w:hAnsiTheme="minorEastAsia" w:cs="Times New Roman"/>
          <w:b/>
          <w:sz w:val="24"/>
          <w:szCs w:val="24"/>
        </w:rPr>
        <w:t>被</w:t>
      </w:r>
      <w:r w:rsidRPr="00527608">
        <w:rPr>
          <w:rFonts w:ascii="Times New Roman" w:hAnsi="Times New Roman" w:cs="Times New Roman"/>
          <w:b/>
          <w:sz w:val="24"/>
          <w:szCs w:val="24"/>
        </w:rPr>
        <w:t>12</w:t>
      </w:r>
      <w:r w:rsidRPr="00527608">
        <w:rPr>
          <w:rFonts w:ascii="Times New Roman" w:hAnsiTheme="minorEastAsia" w:cs="Times New Roman"/>
          <w:b/>
          <w:sz w:val="24"/>
          <w:szCs w:val="24"/>
        </w:rPr>
        <w:t>整除规律</w:t>
      </w:r>
      <w:r w:rsidRPr="00527608">
        <w:rPr>
          <w:rFonts w:ascii="Times New Roman" w:hAnsiTheme="minorEastAsia" w:cs="Times New Roman"/>
          <w:sz w:val="24"/>
          <w:szCs w:val="24"/>
        </w:rPr>
        <w:t>：同时被</w:t>
      </w:r>
      <w:r w:rsidRPr="00527608">
        <w:rPr>
          <w:rFonts w:ascii="Times New Roman" w:hAnsi="Times New Roman" w:cs="Times New Roman"/>
          <w:sz w:val="24"/>
          <w:szCs w:val="24"/>
        </w:rPr>
        <w:t>3</w:t>
      </w:r>
      <w:r w:rsidRPr="00527608">
        <w:rPr>
          <w:rFonts w:ascii="Times New Roman" w:hAnsiTheme="minorEastAsia" w:cs="Times New Roman"/>
          <w:sz w:val="24"/>
          <w:szCs w:val="24"/>
        </w:rPr>
        <w:t>和</w:t>
      </w:r>
      <w:r w:rsidRPr="00527608">
        <w:rPr>
          <w:rFonts w:ascii="Times New Roman" w:hAnsi="Times New Roman" w:cs="Times New Roman"/>
          <w:sz w:val="24"/>
          <w:szCs w:val="24"/>
        </w:rPr>
        <w:t>4</w:t>
      </w:r>
      <w:r w:rsidRPr="00527608">
        <w:rPr>
          <w:rFonts w:ascii="Times New Roman" w:hAnsiTheme="minorEastAsia" w:cs="Times New Roman"/>
          <w:sz w:val="24"/>
          <w:szCs w:val="24"/>
        </w:rPr>
        <w:t>整除。</w:t>
      </w:r>
    </w:p>
    <w:p w:rsidR="0022701C" w:rsidRPr="00527608" w:rsidRDefault="0022701C" w:rsidP="0022701C">
      <w:pPr>
        <w:rPr>
          <w:rFonts w:ascii="Times New Roman" w:hAnsi="Times New Roman" w:cs="Times New Roman"/>
          <w:sz w:val="24"/>
          <w:szCs w:val="24"/>
        </w:rPr>
      </w:pPr>
    </w:p>
    <w:p w:rsidR="0022701C" w:rsidRPr="00527608" w:rsidRDefault="0022701C" w:rsidP="0022701C">
      <w:pPr>
        <w:spacing w:line="360" w:lineRule="auto"/>
        <w:rPr>
          <w:rFonts w:ascii="Times New Roman" w:hAnsi="Times New Roman" w:cs="Times New Roman"/>
          <w:b/>
          <w:sz w:val="24"/>
          <w:szCs w:val="24"/>
        </w:rPr>
      </w:pPr>
      <w:r w:rsidRPr="00527608">
        <w:rPr>
          <w:rFonts w:ascii="Times New Roman" w:hAnsiTheme="minorEastAsia" w:cs="Times New Roman"/>
          <w:b/>
          <w:sz w:val="24"/>
          <w:szCs w:val="24"/>
        </w:rPr>
        <w:t>整除性质</w:t>
      </w:r>
      <w:r w:rsidR="009C1F5B" w:rsidRPr="004535C6">
        <w:rPr>
          <w:rFonts w:ascii="Times New Roman" w:hAnsiTheme="minorEastAsia" w:cs="Times New Roman"/>
          <w:sz w:val="24"/>
          <w:szCs w:val="24"/>
        </w:rPr>
        <w:t>（以下</w:t>
      </w:r>
      <w:r w:rsidR="009C1F5B" w:rsidRPr="004535C6">
        <w:rPr>
          <w:rFonts w:ascii="Times New Roman" w:hAnsi="Times New Roman" w:cs="Times New Roman"/>
          <w:i/>
          <w:sz w:val="24"/>
          <w:szCs w:val="24"/>
        </w:rPr>
        <w:t>a</w:t>
      </w:r>
      <w:r w:rsidR="009C1F5B" w:rsidRPr="004535C6">
        <w:rPr>
          <w:rFonts w:ascii="Times New Roman" w:hAnsi="Times New Roman" w:cs="Times New Roman"/>
          <w:sz w:val="24"/>
          <w:szCs w:val="24"/>
        </w:rPr>
        <w:t>,</w:t>
      </w:r>
      <w:r w:rsidR="009C1F5B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9C1F5B" w:rsidRPr="004535C6">
        <w:rPr>
          <w:rFonts w:ascii="Times New Roman" w:hAnsi="Times New Roman" w:cs="Times New Roman"/>
          <w:i/>
          <w:sz w:val="24"/>
          <w:szCs w:val="24"/>
        </w:rPr>
        <w:t>b</w:t>
      </w:r>
      <w:r w:rsidR="009C1F5B" w:rsidRPr="004535C6">
        <w:rPr>
          <w:rFonts w:ascii="Times New Roman" w:hAnsi="Times New Roman" w:cs="Times New Roman"/>
          <w:sz w:val="24"/>
          <w:szCs w:val="24"/>
        </w:rPr>
        <w:t>,</w:t>
      </w:r>
      <w:r w:rsidR="009C1F5B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9C1F5B" w:rsidRPr="004535C6">
        <w:rPr>
          <w:rFonts w:ascii="Times New Roman" w:hAnsi="Times New Roman" w:cs="Times New Roman"/>
          <w:i/>
          <w:sz w:val="24"/>
          <w:szCs w:val="24"/>
        </w:rPr>
        <w:t>c</w:t>
      </w:r>
      <w:r w:rsidR="009C1F5B" w:rsidRPr="004535C6">
        <w:rPr>
          <w:rFonts w:ascii="Times New Roman" w:hAnsiTheme="minorEastAsia" w:cs="Times New Roman"/>
          <w:sz w:val="24"/>
          <w:szCs w:val="24"/>
        </w:rPr>
        <w:t>都是整数）</w:t>
      </w:r>
    </w:p>
    <w:p w:rsidR="0022701C" w:rsidRPr="00527608" w:rsidRDefault="0022701C" w:rsidP="0022701C">
      <w:pPr>
        <w:spacing w:line="360" w:lineRule="auto"/>
        <w:rPr>
          <w:rFonts w:ascii="Times New Roman" w:hAnsi="Times New Roman" w:cs="Times New Roman"/>
          <w:kern w:val="0"/>
          <w:sz w:val="24"/>
          <w:szCs w:val="24"/>
        </w:rPr>
      </w:pPr>
      <w:r w:rsidRPr="00527608">
        <w:rPr>
          <w:rFonts w:ascii="Times New Roman" w:hAnsi="Times New Roman" w:cs="Times New Roman"/>
          <w:kern w:val="0"/>
          <w:sz w:val="24"/>
          <w:szCs w:val="24"/>
        </w:rPr>
        <w:t>1</w:t>
      </w:r>
      <w:r w:rsidR="00A3391E">
        <w:rPr>
          <w:rFonts w:ascii="Times New Roman" w:hAnsi="Times New Roman" w:cs="Times New Roman" w:hint="eastAsia"/>
          <w:kern w:val="0"/>
          <w:sz w:val="24"/>
          <w:szCs w:val="24"/>
        </w:rPr>
        <w:t>．</w:t>
      </w:r>
      <w:r w:rsidRPr="00527608">
        <w:rPr>
          <w:rFonts w:ascii="Times New Roman" w:hAnsiTheme="minorEastAsia" w:cs="Times New Roman"/>
          <w:kern w:val="0"/>
          <w:sz w:val="24"/>
          <w:szCs w:val="24"/>
        </w:rPr>
        <w:t>如果</w:t>
      </w:r>
      <w:r w:rsidR="00A3391E" w:rsidRPr="00A3391E">
        <w:rPr>
          <w:rFonts w:ascii="Times New Roman" w:hAnsi="Times New Roman" w:cs="Times New Roman"/>
          <w:i/>
          <w:kern w:val="0"/>
          <w:sz w:val="24"/>
          <w:szCs w:val="24"/>
        </w:rPr>
        <w:t>a</w:t>
      </w:r>
      <w:r w:rsidRPr="00527608">
        <w:rPr>
          <w:rFonts w:ascii="Times New Roman" w:hAnsiTheme="minorEastAsia" w:cs="Times New Roman"/>
          <w:kern w:val="0"/>
          <w:sz w:val="24"/>
          <w:szCs w:val="24"/>
        </w:rPr>
        <w:t>、</w:t>
      </w:r>
      <w:r w:rsidR="00A3391E" w:rsidRPr="00A3391E">
        <w:rPr>
          <w:rFonts w:ascii="Times New Roman" w:hAnsi="Times New Roman" w:cs="Times New Roman"/>
          <w:i/>
          <w:kern w:val="0"/>
          <w:sz w:val="24"/>
          <w:szCs w:val="24"/>
        </w:rPr>
        <w:t>b</w:t>
      </w:r>
      <w:r w:rsidRPr="00527608">
        <w:rPr>
          <w:rFonts w:ascii="Times New Roman" w:hAnsiTheme="minorEastAsia" w:cs="Times New Roman"/>
          <w:kern w:val="0"/>
          <w:sz w:val="24"/>
          <w:szCs w:val="24"/>
        </w:rPr>
        <w:t>能被</w:t>
      </w:r>
      <w:r w:rsidR="00A3391E" w:rsidRPr="00A3391E">
        <w:rPr>
          <w:rFonts w:ascii="Times New Roman" w:hAnsi="Times New Roman" w:cs="Times New Roman"/>
          <w:i/>
          <w:kern w:val="0"/>
          <w:sz w:val="24"/>
          <w:szCs w:val="24"/>
        </w:rPr>
        <w:t>c</w:t>
      </w:r>
      <w:r w:rsidRPr="00527608">
        <w:rPr>
          <w:rFonts w:ascii="Times New Roman" w:hAnsiTheme="minorEastAsia" w:cs="Times New Roman"/>
          <w:kern w:val="0"/>
          <w:sz w:val="24"/>
          <w:szCs w:val="24"/>
        </w:rPr>
        <w:t>整除，那么（</w:t>
      </w:r>
      <w:proofErr w:type="spellStart"/>
      <w:r w:rsidR="00A3391E" w:rsidRPr="00A3391E">
        <w:rPr>
          <w:rFonts w:ascii="Times New Roman" w:hAnsi="Times New Roman" w:cs="Times New Roman"/>
          <w:i/>
          <w:kern w:val="0"/>
          <w:sz w:val="24"/>
          <w:szCs w:val="24"/>
        </w:rPr>
        <w:t>a</w:t>
      </w:r>
      <w:r w:rsidRPr="00527608">
        <w:rPr>
          <w:rFonts w:ascii="Times New Roman" w:hAnsi="Times New Roman" w:cs="Times New Roman"/>
          <w:kern w:val="0"/>
          <w:sz w:val="24"/>
          <w:szCs w:val="24"/>
        </w:rPr>
        <w:t>+</w:t>
      </w:r>
      <w:r w:rsidR="00A3391E" w:rsidRPr="00A3391E">
        <w:rPr>
          <w:rFonts w:ascii="Times New Roman" w:hAnsi="Times New Roman" w:cs="Times New Roman"/>
          <w:i/>
          <w:kern w:val="0"/>
          <w:sz w:val="24"/>
          <w:szCs w:val="24"/>
        </w:rPr>
        <w:t>b</w:t>
      </w:r>
      <w:proofErr w:type="spellEnd"/>
      <w:r w:rsidRPr="00527608">
        <w:rPr>
          <w:rFonts w:ascii="Times New Roman" w:hAnsiTheme="minorEastAsia" w:cs="Times New Roman"/>
          <w:kern w:val="0"/>
          <w:sz w:val="24"/>
          <w:szCs w:val="24"/>
        </w:rPr>
        <w:t>）与（</w:t>
      </w:r>
      <w:r w:rsidR="00A3391E" w:rsidRPr="00A3391E">
        <w:rPr>
          <w:rFonts w:ascii="Times New Roman" w:hAnsi="Times New Roman" w:cs="Times New Roman"/>
          <w:i/>
          <w:kern w:val="0"/>
          <w:sz w:val="24"/>
          <w:szCs w:val="24"/>
        </w:rPr>
        <w:t>a</w:t>
      </w:r>
      <w:r w:rsidRPr="00527608">
        <w:rPr>
          <w:rFonts w:ascii="Times New Roman" w:hAnsi="Times New Roman" w:cs="Times New Roman"/>
          <w:kern w:val="0"/>
          <w:sz w:val="24"/>
          <w:szCs w:val="24"/>
        </w:rPr>
        <w:t>-</w:t>
      </w:r>
      <w:r w:rsidR="00A3391E" w:rsidRPr="00A3391E">
        <w:rPr>
          <w:rFonts w:ascii="Times New Roman" w:hAnsi="Times New Roman" w:cs="Times New Roman"/>
          <w:i/>
          <w:kern w:val="0"/>
          <w:sz w:val="24"/>
          <w:szCs w:val="24"/>
        </w:rPr>
        <w:t>b</w:t>
      </w:r>
      <w:r w:rsidRPr="00527608">
        <w:rPr>
          <w:rFonts w:ascii="Times New Roman" w:hAnsiTheme="minorEastAsia" w:cs="Times New Roman"/>
          <w:kern w:val="0"/>
          <w:sz w:val="24"/>
          <w:szCs w:val="24"/>
        </w:rPr>
        <w:t>）也能被</w:t>
      </w:r>
      <w:r w:rsidR="00A3391E" w:rsidRPr="00A3391E">
        <w:rPr>
          <w:rFonts w:ascii="Times New Roman" w:hAnsi="Times New Roman" w:cs="Times New Roman"/>
          <w:i/>
          <w:kern w:val="0"/>
          <w:sz w:val="24"/>
          <w:szCs w:val="24"/>
        </w:rPr>
        <w:t>c</w:t>
      </w:r>
      <w:r w:rsidR="00B34710" w:rsidRPr="00527608">
        <w:rPr>
          <w:rFonts w:ascii="Times New Roman" w:hAnsiTheme="minorEastAsia" w:cs="Times New Roman"/>
          <w:kern w:val="0"/>
          <w:sz w:val="24"/>
          <w:szCs w:val="24"/>
        </w:rPr>
        <w:t>整除；</w:t>
      </w:r>
    </w:p>
    <w:p w:rsidR="0022701C" w:rsidRPr="00527608" w:rsidRDefault="0022701C" w:rsidP="0022701C">
      <w:pPr>
        <w:spacing w:line="360" w:lineRule="auto"/>
        <w:rPr>
          <w:rFonts w:ascii="Times New Roman" w:hAnsi="Times New Roman" w:cs="Times New Roman"/>
          <w:kern w:val="0"/>
          <w:sz w:val="24"/>
          <w:szCs w:val="24"/>
        </w:rPr>
      </w:pPr>
      <w:r w:rsidRPr="00527608">
        <w:rPr>
          <w:rFonts w:ascii="Times New Roman" w:hAnsi="Times New Roman" w:cs="Times New Roman"/>
          <w:kern w:val="0"/>
          <w:sz w:val="24"/>
          <w:szCs w:val="24"/>
        </w:rPr>
        <w:t>2</w:t>
      </w:r>
      <w:r w:rsidR="00A3391E">
        <w:rPr>
          <w:rFonts w:ascii="Times New Roman" w:hAnsi="Times New Roman" w:cs="Times New Roman"/>
          <w:kern w:val="0"/>
          <w:sz w:val="24"/>
          <w:szCs w:val="24"/>
        </w:rPr>
        <w:t>．</w:t>
      </w:r>
      <w:r w:rsidRPr="00527608">
        <w:rPr>
          <w:rFonts w:ascii="Times New Roman" w:hAnsiTheme="minorEastAsia" w:cs="Times New Roman"/>
          <w:kern w:val="0"/>
          <w:sz w:val="24"/>
          <w:szCs w:val="24"/>
        </w:rPr>
        <w:t>如果</w:t>
      </w:r>
      <w:r w:rsidR="00A3391E" w:rsidRPr="00A3391E">
        <w:rPr>
          <w:rFonts w:ascii="Times New Roman" w:hAnsi="Times New Roman" w:cs="Times New Roman"/>
          <w:i/>
          <w:kern w:val="0"/>
          <w:sz w:val="24"/>
          <w:szCs w:val="24"/>
        </w:rPr>
        <w:t>a</w:t>
      </w:r>
      <w:r w:rsidRPr="00527608">
        <w:rPr>
          <w:rFonts w:ascii="Times New Roman" w:hAnsiTheme="minorEastAsia" w:cs="Times New Roman"/>
          <w:kern w:val="0"/>
          <w:sz w:val="24"/>
          <w:szCs w:val="24"/>
        </w:rPr>
        <w:t>能被</w:t>
      </w:r>
      <w:r w:rsidR="00A3391E" w:rsidRPr="00A3391E">
        <w:rPr>
          <w:rFonts w:ascii="Times New Roman" w:hAnsi="Times New Roman" w:cs="Times New Roman"/>
          <w:i/>
          <w:kern w:val="0"/>
          <w:sz w:val="24"/>
          <w:szCs w:val="24"/>
        </w:rPr>
        <w:t>b</w:t>
      </w:r>
      <w:r w:rsidRPr="00527608">
        <w:rPr>
          <w:rFonts w:ascii="Times New Roman" w:hAnsiTheme="minorEastAsia" w:cs="Times New Roman"/>
          <w:kern w:val="0"/>
          <w:sz w:val="24"/>
          <w:szCs w:val="24"/>
        </w:rPr>
        <w:t>整除，</w:t>
      </w:r>
      <w:r w:rsidR="00A3391E" w:rsidRPr="00A3391E">
        <w:rPr>
          <w:rFonts w:ascii="Times New Roman" w:hAnsi="Times New Roman" w:cs="Times New Roman"/>
          <w:i/>
          <w:kern w:val="0"/>
          <w:sz w:val="24"/>
          <w:szCs w:val="24"/>
        </w:rPr>
        <w:t>c</w:t>
      </w:r>
      <w:r w:rsidRPr="00527608">
        <w:rPr>
          <w:rFonts w:ascii="Times New Roman" w:hAnsiTheme="minorEastAsia" w:cs="Times New Roman"/>
          <w:kern w:val="0"/>
          <w:sz w:val="24"/>
          <w:szCs w:val="24"/>
        </w:rPr>
        <w:t>是整数，那么</w:t>
      </w:r>
      <w:r w:rsidR="00A3391E" w:rsidRPr="00A3391E">
        <w:rPr>
          <w:rFonts w:ascii="Times New Roman" w:hAnsi="Times New Roman" w:cs="Times New Roman"/>
          <w:i/>
          <w:kern w:val="0"/>
          <w:sz w:val="24"/>
          <w:szCs w:val="24"/>
        </w:rPr>
        <w:t>a</w:t>
      </w:r>
      <w:r w:rsidRPr="00527608">
        <w:rPr>
          <w:rFonts w:ascii="Times New Roman" w:hAnsiTheme="minorEastAsia" w:cs="Times New Roman"/>
          <w:kern w:val="0"/>
          <w:sz w:val="24"/>
          <w:szCs w:val="24"/>
        </w:rPr>
        <w:t>乘以</w:t>
      </w:r>
      <w:r w:rsidR="00A3391E" w:rsidRPr="00A3391E">
        <w:rPr>
          <w:rFonts w:ascii="Times New Roman" w:hAnsi="Times New Roman" w:cs="Times New Roman"/>
          <w:i/>
          <w:kern w:val="0"/>
          <w:sz w:val="24"/>
          <w:szCs w:val="24"/>
        </w:rPr>
        <w:t>c</w:t>
      </w:r>
      <w:r w:rsidRPr="00527608">
        <w:rPr>
          <w:rFonts w:ascii="Times New Roman" w:hAnsiTheme="minorEastAsia" w:cs="Times New Roman"/>
          <w:kern w:val="0"/>
          <w:sz w:val="24"/>
          <w:szCs w:val="24"/>
        </w:rPr>
        <w:t>也能被</w:t>
      </w:r>
      <w:r w:rsidR="00A3391E" w:rsidRPr="00A3391E">
        <w:rPr>
          <w:rFonts w:ascii="Times New Roman" w:hAnsi="Times New Roman" w:cs="Times New Roman"/>
          <w:i/>
          <w:kern w:val="0"/>
          <w:sz w:val="24"/>
          <w:szCs w:val="24"/>
        </w:rPr>
        <w:t>b</w:t>
      </w:r>
      <w:r w:rsidR="00B34710" w:rsidRPr="00527608">
        <w:rPr>
          <w:rFonts w:ascii="Times New Roman" w:hAnsiTheme="minorEastAsia" w:cs="Times New Roman"/>
          <w:kern w:val="0"/>
          <w:sz w:val="24"/>
          <w:szCs w:val="24"/>
        </w:rPr>
        <w:t>整除；</w:t>
      </w:r>
    </w:p>
    <w:p w:rsidR="0022701C" w:rsidRPr="00527608" w:rsidRDefault="0022701C" w:rsidP="0022701C">
      <w:pPr>
        <w:spacing w:line="360" w:lineRule="auto"/>
        <w:rPr>
          <w:rFonts w:ascii="Times New Roman" w:hAnsi="Times New Roman" w:cs="Times New Roman"/>
          <w:kern w:val="0"/>
          <w:sz w:val="24"/>
          <w:szCs w:val="24"/>
        </w:rPr>
      </w:pPr>
      <w:r w:rsidRPr="00527608">
        <w:rPr>
          <w:rFonts w:ascii="Times New Roman" w:hAnsi="Times New Roman" w:cs="Times New Roman"/>
          <w:kern w:val="0"/>
          <w:sz w:val="24"/>
          <w:szCs w:val="24"/>
        </w:rPr>
        <w:t>3</w:t>
      </w:r>
      <w:r w:rsidR="00A3391E">
        <w:rPr>
          <w:rFonts w:ascii="Times New Roman" w:hAnsi="Times New Roman" w:cs="Times New Roman"/>
          <w:kern w:val="0"/>
          <w:sz w:val="24"/>
          <w:szCs w:val="24"/>
        </w:rPr>
        <w:t>．</w:t>
      </w:r>
      <w:r w:rsidRPr="00527608">
        <w:rPr>
          <w:rFonts w:ascii="Times New Roman" w:hAnsiTheme="minorEastAsia" w:cs="Times New Roman"/>
          <w:kern w:val="0"/>
          <w:sz w:val="24"/>
          <w:szCs w:val="24"/>
        </w:rPr>
        <w:t>如果</w:t>
      </w:r>
      <w:r w:rsidR="00A3391E" w:rsidRPr="00A3391E">
        <w:rPr>
          <w:rFonts w:ascii="Times New Roman" w:hAnsi="Times New Roman" w:cs="Times New Roman"/>
          <w:i/>
          <w:kern w:val="0"/>
          <w:sz w:val="24"/>
          <w:szCs w:val="24"/>
        </w:rPr>
        <w:t>a</w:t>
      </w:r>
      <w:r w:rsidRPr="00527608">
        <w:rPr>
          <w:rFonts w:ascii="Times New Roman" w:hAnsiTheme="minorEastAsia" w:cs="Times New Roman"/>
          <w:kern w:val="0"/>
          <w:sz w:val="24"/>
          <w:szCs w:val="24"/>
        </w:rPr>
        <w:t>能被</w:t>
      </w:r>
      <w:r w:rsidR="00A3391E" w:rsidRPr="00A3391E">
        <w:rPr>
          <w:rFonts w:ascii="Times New Roman" w:hAnsi="Times New Roman" w:cs="Times New Roman"/>
          <w:i/>
          <w:kern w:val="0"/>
          <w:sz w:val="24"/>
          <w:szCs w:val="24"/>
        </w:rPr>
        <w:t>b</w:t>
      </w:r>
      <w:r w:rsidRPr="00527608">
        <w:rPr>
          <w:rFonts w:ascii="Times New Roman" w:hAnsiTheme="minorEastAsia" w:cs="Times New Roman"/>
          <w:kern w:val="0"/>
          <w:sz w:val="24"/>
          <w:szCs w:val="24"/>
        </w:rPr>
        <w:t>整除，</w:t>
      </w:r>
      <w:r w:rsidR="00A3391E" w:rsidRPr="00A3391E">
        <w:rPr>
          <w:rFonts w:ascii="Times New Roman" w:hAnsi="Times New Roman" w:cs="Times New Roman"/>
          <w:i/>
          <w:kern w:val="0"/>
          <w:sz w:val="24"/>
          <w:szCs w:val="24"/>
        </w:rPr>
        <w:t>b</w:t>
      </w:r>
      <w:r w:rsidRPr="00527608">
        <w:rPr>
          <w:rFonts w:ascii="Times New Roman" w:hAnsiTheme="minorEastAsia" w:cs="Times New Roman"/>
          <w:kern w:val="0"/>
          <w:sz w:val="24"/>
          <w:szCs w:val="24"/>
        </w:rPr>
        <w:t>又能被</w:t>
      </w:r>
      <w:r w:rsidR="00A3391E" w:rsidRPr="00A3391E">
        <w:rPr>
          <w:rFonts w:ascii="Times New Roman" w:hAnsi="Times New Roman" w:cs="Times New Roman"/>
          <w:i/>
          <w:kern w:val="0"/>
          <w:sz w:val="24"/>
          <w:szCs w:val="24"/>
        </w:rPr>
        <w:t>c</w:t>
      </w:r>
      <w:r w:rsidRPr="00527608">
        <w:rPr>
          <w:rFonts w:ascii="Times New Roman" w:hAnsiTheme="minorEastAsia" w:cs="Times New Roman"/>
          <w:kern w:val="0"/>
          <w:sz w:val="24"/>
          <w:szCs w:val="24"/>
        </w:rPr>
        <w:t>整除，那么</w:t>
      </w:r>
      <w:r w:rsidR="00A3391E" w:rsidRPr="00A3391E">
        <w:rPr>
          <w:rFonts w:ascii="Times New Roman" w:hAnsi="Times New Roman" w:cs="Times New Roman"/>
          <w:i/>
          <w:kern w:val="0"/>
          <w:sz w:val="24"/>
          <w:szCs w:val="24"/>
        </w:rPr>
        <w:t>a</w:t>
      </w:r>
      <w:r w:rsidRPr="00527608">
        <w:rPr>
          <w:rFonts w:ascii="Times New Roman" w:hAnsiTheme="minorEastAsia" w:cs="Times New Roman"/>
          <w:kern w:val="0"/>
          <w:sz w:val="24"/>
          <w:szCs w:val="24"/>
        </w:rPr>
        <w:t>也能被</w:t>
      </w:r>
      <w:r w:rsidR="00A3391E" w:rsidRPr="00A3391E">
        <w:rPr>
          <w:rFonts w:ascii="Times New Roman" w:hAnsi="Times New Roman" w:cs="Times New Roman"/>
          <w:i/>
          <w:kern w:val="0"/>
          <w:sz w:val="24"/>
          <w:szCs w:val="24"/>
        </w:rPr>
        <w:t>c</w:t>
      </w:r>
      <w:r w:rsidR="00B34710" w:rsidRPr="00527608">
        <w:rPr>
          <w:rFonts w:ascii="Times New Roman" w:hAnsiTheme="minorEastAsia" w:cs="Times New Roman"/>
          <w:kern w:val="0"/>
          <w:sz w:val="24"/>
          <w:szCs w:val="24"/>
        </w:rPr>
        <w:t>整除；</w:t>
      </w:r>
    </w:p>
    <w:p w:rsidR="0022701C" w:rsidRPr="00527608" w:rsidRDefault="0022701C" w:rsidP="0022701C">
      <w:pPr>
        <w:spacing w:line="360" w:lineRule="auto"/>
        <w:rPr>
          <w:rFonts w:ascii="Times New Roman" w:hAnsi="Times New Roman" w:cs="Times New Roman"/>
          <w:kern w:val="0"/>
          <w:sz w:val="24"/>
          <w:szCs w:val="24"/>
        </w:rPr>
      </w:pPr>
      <w:r w:rsidRPr="00527608">
        <w:rPr>
          <w:rFonts w:ascii="Times New Roman" w:hAnsi="Times New Roman" w:cs="Times New Roman"/>
          <w:kern w:val="0"/>
          <w:sz w:val="24"/>
          <w:szCs w:val="24"/>
        </w:rPr>
        <w:t>4</w:t>
      </w:r>
      <w:r w:rsidR="00A3391E">
        <w:rPr>
          <w:rFonts w:ascii="Times New Roman" w:hAnsi="Times New Roman" w:cs="Times New Roman"/>
          <w:kern w:val="0"/>
          <w:sz w:val="24"/>
          <w:szCs w:val="24"/>
        </w:rPr>
        <w:t>．</w:t>
      </w:r>
      <w:r w:rsidRPr="00527608">
        <w:rPr>
          <w:rFonts w:ascii="Times New Roman" w:hAnsiTheme="minorEastAsia" w:cs="Times New Roman"/>
          <w:kern w:val="0"/>
          <w:sz w:val="24"/>
          <w:szCs w:val="24"/>
        </w:rPr>
        <w:t>如果</w:t>
      </w:r>
      <w:r w:rsidR="00A3391E" w:rsidRPr="00A3391E">
        <w:rPr>
          <w:rFonts w:ascii="Times New Roman" w:hAnsi="Times New Roman" w:cs="Times New Roman"/>
          <w:i/>
          <w:kern w:val="0"/>
          <w:sz w:val="24"/>
          <w:szCs w:val="24"/>
        </w:rPr>
        <w:t>a</w:t>
      </w:r>
      <w:r w:rsidRPr="00527608">
        <w:rPr>
          <w:rFonts w:ascii="Times New Roman" w:hAnsiTheme="minorEastAsia" w:cs="Times New Roman"/>
          <w:kern w:val="0"/>
          <w:sz w:val="24"/>
          <w:szCs w:val="24"/>
        </w:rPr>
        <w:t>能被</w:t>
      </w:r>
      <w:r w:rsidR="00A3391E" w:rsidRPr="00A3391E">
        <w:rPr>
          <w:rFonts w:ascii="Times New Roman" w:hAnsi="Times New Roman" w:cs="Times New Roman"/>
          <w:i/>
          <w:kern w:val="0"/>
          <w:sz w:val="24"/>
          <w:szCs w:val="24"/>
        </w:rPr>
        <w:t>b</w:t>
      </w:r>
      <w:r w:rsidRPr="00527608">
        <w:rPr>
          <w:rFonts w:ascii="Times New Roman" w:hAnsiTheme="minorEastAsia" w:cs="Times New Roman"/>
          <w:kern w:val="0"/>
          <w:sz w:val="24"/>
          <w:szCs w:val="24"/>
        </w:rPr>
        <w:t>、</w:t>
      </w:r>
      <w:r w:rsidR="00A3391E" w:rsidRPr="00A3391E">
        <w:rPr>
          <w:rFonts w:ascii="Times New Roman" w:hAnsi="Times New Roman" w:cs="Times New Roman"/>
          <w:i/>
          <w:kern w:val="0"/>
          <w:sz w:val="24"/>
          <w:szCs w:val="24"/>
        </w:rPr>
        <w:t>c</w:t>
      </w:r>
      <w:r w:rsidRPr="00527608">
        <w:rPr>
          <w:rFonts w:ascii="Times New Roman" w:hAnsiTheme="minorEastAsia" w:cs="Times New Roman"/>
          <w:kern w:val="0"/>
          <w:sz w:val="24"/>
          <w:szCs w:val="24"/>
        </w:rPr>
        <w:t>整除，那么</w:t>
      </w:r>
      <w:r w:rsidR="00A3391E" w:rsidRPr="00A3391E">
        <w:rPr>
          <w:rFonts w:ascii="Times New Roman" w:hAnsi="Times New Roman" w:cs="Times New Roman"/>
          <w:i/>
          <w:kern w:val="0"/>
          <w:sz w:val="24"/>
          <w:szCs w:val="24"/>
        </w:rPr>
        <w:t>a</w:t>
      </w:r>
      <w:r w:rsidRPr="00527608">
        <w:rPr>
          <w:rFonts w:ascii="Times New Roman" w:hAnsiTheme="minorEastAsia" w:cs="Times New Roman"/>
          <w:kern w:val="0"/>
          <w:sz w:val="24"/>
          <w:szCs w:val="24"/>
        </w:rPr>
        <w:t>也能被</w:t>
      </w:r>
      <w:r w:rsidR="00A3391E" w:rsidRPr="00A3391E">
        <w:rPr>
          <w:rFonts w:ascii="Times New Roman" w:hAnsi="Times New Roman" w:cs="Times New Roman"/>
          <w:i/>
          <w:kern w:val="0"/>
          <w:sz w:val="24"/>
          <w:szCs w:val="24"/>
        </w:rPr>
        <w:t>b</w:t>
      </w:r>
      <w:r w:rsidRPr="00527608">
        <w:rPr>
          <w:rFonts w:ascii="Times New Roman" w:hAnsiTheme="minorEastAsia" w:cs="Times New Roman"/>
          <w:kern w:val="0"/>
          <w:sz w:val="24"/>
          <w:szCs w:val="24"/>
        </w:rPr>
        <w:t>和</w:t>
      </w:r>
      <w:r w:rsidR="00A3391E" w:rsidRPr="00A3391E">
        <w:rPr>
          <w:rFonts w:ascii="Times New Roman" w:hAnsi="Times New Roman" w:cs="Times New Roman"/>
          <w:i/>
          <w:kern w:val="0"/>
          <w:sz w:val="24"/>
          <w:szCs w:val="24"/>
        </w:rPr>
        <w:t>c</w:t>
      </w:r>
      <w:r w:rsidR="00B34710" w:rsidRPr="00527608">
        <w:rPr>
          <w:rFonts w:ascii="Times New Roman" w:hAnsiTheme="minorEastAsia" w:cs="Times New Roman"/>
          <w:kern w:val="0"/>
          <w:sz w:val="24"/>
          <w:szCs w:val="24"/>
        </w:rPr>
        <w:t>的最小公倍数整除；</w:t>
      </w:r>
    </w:p>
    <w:p w:rsidR="00B34710" w:rsidRPr="00527608" w:rsidRDefault="00B34710" w:rsidP="00B34710">
      <w:pPr>
        <w:spacing w:line="360" w:lineRule="auto"/>
        <w:rPr>
          <w:rFonts w:ascii="Times New Roman" w:hAnsi="Times New Roman" w:cs="Times New Roman"/>
          <w:kern w:val="0"/>
          <w:sz w:val="24"/>
          <w:szCs w:val="24"/>
        </w:rPr>
      </w:pPr>
      <w:r w:rsidRPr="00527608">
        <w:rPr>
          <w:rFonts w:ascii="Times New Roman" w:hAnsi="Times New Roman" w:cs="Times New Roman"/>
          <w:kern w:val="0"/>
          <w:sz w:val="24"/>
          <w:szCs w:val="24"/>
        </w:rPr>
        <w:t>5</w:t>
      </w:r>
      <w:r w:rsidR="00A3391E">
        <w:rPr>
          <w:rFonts w:ascii="Times New Roman" w:hAnsi="Times New Roman" w:cs="Times New Roman"/>
          <w:kern w:val="0"/>
          <w:sz w:val="24"/>
          <w:szCs w:val="24"/>
        </w:rPr>
        <w:t>．</w:t>
      </w:r>
      <w:r w:rsidRPr="00527608">
        <w:rPr>
          <w:rFonts w:ascii="Times New Roman" w:hAnsiTheme="minorEastAsia" w:cs="Times New Roman"/>
          <w:kern w:val="0"/>
          <w:sz w:val="24"/>
          <w:szCs w:val="24"/>
        </w:rPr>
        <w:t>如果</w:t>
      </w:r>
      <w:r w:rsidRPr="00527608"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proofErr w:type="spellStart"/>
      <w:r w:rsidR="00A3391E" w:rsidRPr="00A3391E">
        <w:rPr>
          <w:rFonts w:ascii="Times New Roman" w:hAnsi="Times New Roman" w:cs="Times New Roman"/>
          <w:i/>
          <w:kern w:val="0"/>
          <w:sz w:val="24"/>
          <w:szCs w:val="24"/>
        </w:rPr>
        <w:t>a</w:t>
      </w:r>
      <w:r w:rsidRPr="00527608">
        <w:rPr>
          <w:rFonts w:ascii="Times New Roman" w:hAnsi="Times New Roman" w:cs="Times New Roman"/>
          <w:kern w:val="0"/>
          <w:sz w:val="24"/>
          <w:szCs w:val="24"/>
        </w:rPr>
        <w:t>|</w:t>
      </w:r>
      <w:r w:rsidR="00A3391E" w:rsidRPr="00A3391E">
        <w:rPr>
          <w:rFonts w:ascii="Times New Roman" w:hAnsi="Times New Roman" w:cs="Times New Roman"/>
          <w:i/>
          <w:kern w:val="0"/>
          <w:sz w:val="24"/>
          <w:szCs w:val="24"/>
        </w:rPr>
        <w:t>bc</w:t>
      </w:r>
      <w:proofErr w:type="spellEnd"/>
      <w:r w:rsidRPr="00527608">
        <w:rPr>
          <w:rFonts w:ascii="Times New Roman" w:hAnsi="Times New Roman" w:cs="Times New Roman"/>
          <w:kern w:val="0"/>
          <w:sz w:val="24"/>
          <w:szCs w:val="24"/>
        </w:rPr>
        <w:t>,</w:t>
      </w:r>
      <w:r w:rsidRPr="00527608">
        <w:rPr>
          <w:rFonts w:ascii="Times New Roman" w:hAnsiTheme="minorEastAsia" w:cs="Times New Roman"/>
          <w:kern w:val="0"/>
          <w:sz w:val="24"/>
          <w:szCs w:val="24"/>
        </w:rPr>
        <w:t>且</w:t>
      </w:r>
      <w:r w:rsidR="00A3391E" w:rsidRPr="00A3391E">
        <w:rPr>
          <w:rFonts w:ascii="Times New Roman" w:hAnsi="Times New Roman" w:cs="Times New Roman"/>
          <w:i/>
          <w:kern w:val="0"/>
          <w:sz w:val="24"/>
          <w:szCs w:val="24"/>
        </w:rPr>
        <w:t>a</w:t>
      </w:r>
      <w:r w:rsidRPr="00527608">
        <w:rPr>
          <w:rFonts w:ascii="Times New Roman" w:hAnsiTheme="minorEastAsia" w:cs="Times New Roman"/>
          <w:kern w:val="0"/>
          <w:sz w:val="24"/>
          <w:szCs w:val="24"/>
        </w:rPr>
        <w:t>与</w:t>
      </w:r>
      <w:r w:rsidR="00A3391E" w:rsidRPr="00A3391E">
        <w:rPr>
          <w:rFonts w:ascii="Times New Roman" w:hAnsi="Times New Roman" w:cs="Times New Roman"/>
          <w:i/>
          <w:kern w:val="0"/>
          <w:sz w:val="24"/>
          <w:szCs w:val="24"/>
        </w:rPr>
        <w:t>c</w:t>
      </w:r>
      <w:r w:rsidRPr="00527608">
        <w:rPr>
          <w:rFonts w:ascii="Times New Roman" w:hAnsiTheme="minorEastAsia" w:cs="Times New Roman"/>
          <w:kern w:val="0"/>
          <w:sz w:val="24"/>
          <w:szCs w:val="24"/>
        </w:rPr>
        <w:t>互质，则</w:t>
      </w:r>
      <w:proofErr w:type="spellStart"/>
      <w:r w:rsidR="00A3391E" w:rsidRPr="00A3391E">
        <w:rPr>
          <w:rFonts w:ascii="Times New Roman" w:hAnsi="Times New Roman" w:cs="Times New Roman"/>
          <w:i/>
          <w:kern w:val="0"/>
          <w:sz w:val="24"/>
          <w:szCs w:val="24"/>
        </w:rPr>
        <w:t>a</w:t>
      </w:r>
      <w:r w:rsidRPr="00527608">
        <w:rPr>
          <w:rFonts w:ascii="Times New Roman" w:hAnsi="Times New Roman" w:cs="Times New Roman"/>
          <w:kern w:val="0"/>
          <w:sz w:val="24"/>
          <w:szCs w:val="24"/>
        </w:rPr>
        <w:t>|</w:t>
      </w:r>
      <w:r w:rsidR="00A3391E" w:rsidRPr="00A3391E">
        <w:rPr>
          <w:rFonts w:ascii="Times New Roman" w:hAnsi="Times New Roman" w:cs="Times New Roman"/>
          <w:i/>
          <w:kern w:val="0"/>
          <w:sz w:val="24"/>
          <w:szCs w:val="24"/>
        </w:rPr>
        <w:t>b</w:t>
      </w:r>
      <w:proofErr w:type="spellEnd"/>
      <w:r w:rsidRPr="00527608">
        <w:rPr>
          <w:rFonts w:ascii="Times New Roman" w:hAnsiTheme="minorEastAsia" w:cs="Times New Roman"/>
          <w:kern w:val="0"/>
          <w:sz w:val="24"/>
          <w:szCs w:val="24"/>
        </w:rPr>
        <w:t>；特别地，若质数</w:t>
      </w:r>
      <w:proofErr w:type="spellStart"/>
      <w:r w:rsidR="00A3391E" w:rsidRPr="00A3391E">
        <w:rPr>
          <w:rFonts w:ascii="Times New Roman" w:hAnsi="Times New Roman" w:cs="Times New Roman"/>
          <w:i/>
          <w:kern w:val="0"/>
          <w:sz w:val="24"/>
          <w:szCs w:val="24"/>
        </w:rPr>
        <w:t>p</w:t>
      </w:r>
      <w:r w:rsidRPr="00527608">
        <w:rPr>
          <w:rFonts w:ascii="Times New Roman" w:hAnsi="Times New Roman" w:cs="Times New Roman"/>
          <w:kern w:val="0"/>
          <w:sz w:val="24"/>
          <w:szCs w:val="24"/>
        </w:rPr>
        <w:t>|</w:t>
      </w:r>
      <w:r w:rsidR="00A3391E" w:rsidRPr="00A3391E">
        <w:rPr>
          <w:rFonts w:ascii="Times New Roman" w:hAnsi="Times New Roman" w:cs="Times New Roman"/>
          <w:i/>
          <w:kern w:val="0"/>
          <w:sz w:val="24"/>
          <w:szCs w:val="24"/>
        </w:rPr>
        <w:t>bc</w:t>
      </w:r>
      <w:proofErr w:type="spellEnd"/>
      <w:r w:rsidRPr="00527608">
        <w:rPr>
          <w:rFonts w:ascii="Times New Roman" w:hAnsi="Times New Roman" w:cs="Times New Roman"/>
          <w:kern w:val="0"/>
          <w:sz w:val="24"/>
          <w:szCs w:val="24"/>
        </w:rPr>
        <w:t>,</w:t>
      </w:r>
      <w:r w:rsidRPr="00527608">
        <w:rPr>
          <w:rFonts w:ascii="Times New Roman" w:hAnsiTheme="minorEastAsia" w:cs="Times New Roman"/>
          <w:kern w:val="0"/>
          <w:sz w:val="24"/>
          <w:szCs w:val="24"/>
        </w:rPr>
        <w:t>则必有</w:t>
      </w:r>
      <w:proofErr w:type="spellStart"/>
      <w:r w:rsidR="00A3391E" w:rsidRPr="00A3391E">
        <w:rPr>
          <w:rFonts w:ascii="Times New Roman" w:hAnsi="Times New Roman" w:cs="Times New Roman"/>
          <w:i/>
          <w:kern w:val="0"/>
          <w:sz w:val="24"/>
          <w:szCs w:val="24"/>
        </w:rPr>
        <w:t>p</w:t>
      </w:r>
      <w:r w:rsidRPr="00527608">
        <w:rPr>
          <w:rFonts w:ascii="Times New Roman" w:hAnsi="Times New Roman" w:cs="Times New Roman"/>
          <w:kern w:val="0"/>
          <w:sz w:val="24"/>
          <w:szCs w:val="24"/>
        </w:rPr>
        <w:t>|</w:t>
      </w:r>
      <w:r w:rsidR="00A3391E" w:rsidRPr="00A3391E">
        <w:rPr>
          <w:rFonts w:ascii="Times New Roman" w:hAnsi="Times New Roman" w:cs="Times New Roman"/>
          <w:i/>
          <w:kern w:val="0"/>
          <w:sz w:val="24"/>
          <w:szCs w:val="24"/>
        </w:rPr>
        <w:t>b</w:t>
      </w:r>
      <w:proofErr w:type="spellEnd"/>
      <w:r w:rsidRPr="00527608">
        <w:rPr>
          <w:rFonts w:ascii="Times New Roman" w:hAnsiTheme="minorEastAsia" w:cs="Times New Roman"/>
          <w:kern w:val="0"/>
          <w:sz w:val="24"/>
          <w:szCs w:val="24"/>
        </w:rPr>
        <w:t>或</w:t>
      </w:r>
      <w:proofErr w:type="spellStart"/>
      <w:r w:rsidR="00A3391E" w:rsidRPr="00A3391E">
        <w:rPr>
          <w:rFonts w:ascii="Times New Roman" w:hAnsi="Times New Roman" w:cs="Times New Roman"/>
          <w:i/>
          <w:kern w:val="0"/>
          <w:sz w:val="24"/>
          <w:szCs w:val="24"/>
        </w:rPr>
        <w:t>p</w:t>
      </w:r>
      <w:r w:rsidRPr="00527608">
        <w:rPr>
          <w:rFonts w:ascii="Times New Roman" w:hAnsi="Times New Roman" w:cs="Times New Roman"/>
          <w:kern w:val="0"/>
          <w:sz w:val="24"/>
          <w:szCs w:val="24"/>
        </w:rPr>
        <w:t>|</w:t>
      </w:r>
      <w:r w:rsidR="00A3391E" w:rsidRPr="00A3391E">
        <w:rPr>
          <w:rFonts w:ascii="Times New Roman" w:hAnsi="Times New Roman" w:cs="Times New Roman"/>
          <w:i/>
          <w:kern w:val="0"/>
          <w:sz w:val="24"/>
          <w:szCs w:val="24"/>
        </w:rPr>
        <w:t>c</w:t>
      </w:r>
      <w:proofErr w:type="spellEnd"/>
      <w:r w:rsidR="001D50F9" w:rsidRPr="00527608">
        <w:rPr>
          <w:rFonts w:ascii="Times New Roman" w:hAnsi="Times New Roman" w:cs="Times New Roman"/>
          <w:kern w:val="0"/>
          <w:sz w:val="24"/>
          <w:szCs w:val="24"/>
        </w:rPr>
        <w:t>,</w:t>
      </w:r>
      <w:r w:rsidR="001D50F9" w:rsidRPr="00527608">
        <w:rPr>
          <w:rFonts w:ascii="Times New Roman" w:hAnsiTheme="minorEastAsia" w:cs="Times New Roman"/>
          <w:kern w:val="0"/>
          <w:sz w:val="24"/>
          <w:szCs w:val="24"/>
        </w:rPr>
        <w:t>若</w:t>
      </w:r>
      <w:proofErr w:type="spellStart"/>
      <w:r w:rsidR="00A3391E" w:rsidRPr="00A3391E">
        <w:rPr>
          <w:rFonts w:ascii="Times New Roman" w:hAnsi="Times New Roman" w:cs="Times New Roman"/>
          <w:i/>
          <w:kern w:val="0"/>
          <w:sz w:val="24"/>
          <w:szCs w:val="24"/>
        </w:rPr>
        <w:t>p</w:t>
      </w:r>
      <w:r w:rsidR="001D50F9" w:rsidRPr="00527608">
        <w:rPr>
          <w:rFonts w:ascii="Times New Roman" w:hAnsi="Times New Roman" w:cs="Times New Roman"/>
          <w:kern w:val="0"/>
          <w:sz w:val="24"/>
          <w:szCs w:val="24"/>
        </w:rPr>
        <w:t>|</w:t>
      </w:r>
      <w:r w:rsidR="00A3391E" w:rsidRPr="00A3391E">
        <w:rPr>
          <w:rFonts w:ascii="Times New Roman" w:hAnsi="Times New Roman" w:cs="Times New Roman"/>
          <w:i/>
          <w:kern w:val="0"/>
          <w:sz w:val="24"/>
          <w:szCs w:val="24"/>
        </w:rPr>
        <w:t>b</w:t>
      </w:r>
      <w:r w:rsidR="00A3391E" w:rsidRPr="00A3391E">
        <w:rPr>
          <w:rFonts w:ascii="Times New Roman" w:hAnsi="Times New Roman" w:cs="Times New Roman"/>
          <w:i/>
          <w:kern w:val="0"/>
          <w:sz w:val="24"/>
          <w:szCs w:val="24"/>
          <w:vertAlign w:val="superscript"/>
        </w:rPr>
        <w:t>n</w:t>
      </w:r>
      <w:proofErr w:type="spellEnd"/>
      <w:r w:rsidR="001D50F9" w:rsidRPr="00527608">
        <w:rPr>
          <w:rFonts w:ascii="Times New Roman" w:hAnsi="Times New Roman" w:cs="Times New Roman"/>
          <w:kern w:val="0"/>
          <w:sz w:val="24"/>
          <w:szCs w:val="24"/>
        </w:rPr>
        <w:t>,</w:t>
      </w:r>
      <w:r w:rsidR="001D50F9" w:rsidRPr="00527608">
        <w:rPr>
          <w:rFonts w:ascii="Times New Roman" w:hAnsiTheme="minorEastAsia" w:cs="Times New Roman"/>
          <w:kern w:val="0"/>
          <w:sz w:val="24"/>
          <w:szCs w:val="24"/>
        </w:rPr>
        <w:t>则</w:t>
      </w:r>
      <w:proofErr w:type="spellStart"/>
      <w:r w:rsidR="00A3391E" w:rsidRPr="00A3391E">
        <w:rPr>
          <w:rFonts w:ascii="Times New Roman" w:hAnsi="Times New Roman" w:cs="Times New Roman"/>
          <w:i/>
          <w:kern w:val="0"/>
          <w:sz w:val="24"/>
          <w:szCs w:val="24"/>
        </w:rPr>
        <w:t>p</w:t>
      </w:r>
      <w:r w:rsidR="001D50F9" w:rsidRPr="00527608">
        <w:rPr>
          <w:rFonts w:ascii="Times New Roman" w:hAnsi="Times New Roman" w:cs="Times New Roman"/>
          <w:kern w:val="0"/>
          <w:sz w:val="24"/>
          <w:szCs w:val="24"/>
        </w:rPr>
        <w:t>|</w:t>
      </w:r>
      <w:r w:rsidR="00A3391E" w:rsidRPr="00A3391E">
        <w:rPr>
          <w:rFonts w:ascii="Times New Roman" w:hAnsi="Times New Roman" w:cs="Times New Roman"/>
          <w:i/>
          <w:kern w:val="0"/>
          <w:sz w:val="24"/>
          <w:szCs w:val="24"/>
        </w:rPr>
        <w:t>b</w:t>
      </w:r>
      <w:proofErr w:type="spellEnd"/>
      <w:r w:rsidRPr="00527608">
        <w:rPr>
          <w:rFonts w:ascii="Times New Roman" w:hAnsiTheme="minorEastAsia" w:cs="Times New Roman"/>
          <w:kern w:val="0"/>
          <w:sz w:val="24"/>
          <w:szCs w:val="24"/>
        </w:rPr>
        <w:t>。</w:t>
      </w:r>
    </w:p>
    <w:p w:rsidR="00E661C6" w:rsidRDefault="00E661C6" w:rsidP="00E661C6">
      <w:pPr>
        <w:spacing w:line="360" w:lineRule="auto"/>
        <w:rPr>
          <w:rFonts w:ascii="Times New Roman" w:hAnsiTheme="minorEastAsia" w:cs="Times New Roman"/>
          <w:b/>
          <w:kern w:val="0"/>
          <w:sz w:val="24"/>
          <w:szCs w:val="24"/>
        </w:rPr>
      </w:pPr>
    </w:p>
    <w:p w:rsidR="00E661C6" w:rsidRPr="004535C6" w:rsidRDefault="00E661C6" w:rsidP="00E661C6">
      <w:pPr>
        <w:spacing w:line="360" w:lineRule="auto"/>
        <w:rPr>
          <w:rFonts w:ascii="Times New Roman" w:hAnsi="Times New Roman" w:cs="Times New Roman"/>
          <w:b/>
          <w:kern w:val="0"/>
          <w:sz w:val="24"/>
          <w:szCs w:val="24"/>
        </w:rPr>
      </w:pPr>
      <w:r>
        <w:rPr>
          <w:rFonts w:ascii="Times New Roman" w:hAnsiTheme="minorEastAsia" w:cs="Times New Roman" w:hint="eastAsia"/>
          <w:b/>
          <w:kern w:val="0"/>
          <w:sz w:val="24"/>
          <w:szCs w:val="24"/>
        </w:rPr>
        <w:t>【素</w:t>
      </w:r>
      <w:r w:rsidRPr="004535C6">
        <w:rPr>
          <w:rFonts w:ascii="Times New Roman" w:hAnsiTheme="minorEastAsia" w:cs="Times New Roman"/>
          <w:b/>
          <w:kern w:val="0"/>
          <w:sz w:val="24"/>
          <w:szCs w:val="24"/>
        </w:rPr>
        <w:t>数和合数</w:t>
      </w:r>
      <w:r>
        <w:rPr>
          <w:rFonts w:ascii="Times New Roman" w:hAnsiTheme="minorEastAsia" w:cs="Times New Roman" w:hint="eastAsia"/>
          <w:b/>
          <w:kern w:val="0"/>
          <w:sz w:val="24"/>
          <w:szCs w:val="24"/>
        </w:rPr>
        <w:t>与分解素因数】</w:t>
      </w:r>
    </w:p>
    <w:p w:rsidR="00E661C6" w:rsidRPr="003C0F44" w:rsidRDefault="00E661C6" w:rsidP="00E661C6">
      <w:pPr>
        <w:tabs>
          <w:tab w:val="left" w:pos="6360"/>
        </w:tabs>
        <w:spacing w:line="360" w:lineRule="auto"/>
        <w:ind w:firstLineChars="200" w:firstLine="480"/>
        <w:rPr>
          <w:rFonts w:ascii="Times New Roman" w:eastAsia="宋体" w:hAnsi="Times New Roman" w:cs="Times New Roman"/>
          <w:color w:val="000000"/>
          <w:sz w:val="24"/>
          <w:szCs w:val="21"/>
        </w:rPr>
      </w:pPr>
      <w:r w:rsidRPr="003C0F44">
        <w:rPr>
          <w:rFonts w:ascii="Times New Roman" w:eastAsia="宋体" w:hAnsi="宋体" w:cs="Times New Roman"/>
          <w:color w:val="000000"/>
          <w:sz w:val="24"/>
          <w:szCs w:val="21"/>
        </w:rPr>
        <w:t>正整数按照因数的个数分类可以分为</w:t>
      </w:r>
      <w:r w:rsidRPr="003C0F44">
        <w:rPr>
          <w:rFonts w:ascii="Times New Roman" w:eastAsia="宋体" w:hAnsi="宋体" w:cs="Times New Roman"/>
          <w:color w:val="000000"/>
          <w:sz w:val="24"/>
          <w:szCs w:val="21"/>
          <w:u w:val="single"/>
        </w:rPr>
        <w:t>素数</w:t>
      </w:r>
      <w:r w:rsidRPr="003C0F44">
        <w:rPr>
          <w:rFonts w:ascii="Times New Roman" w:eastAsia="宋体" w:hAnsi="宋体" w:cs="Times New Roman"/>
          <w:color w:val="000000"/>
          <w:sz w:val="24"/>
          <w:szCs w:val="21"/>
        </w:rPr>
        <w:t>、</w:t>
      </w:r>
      <w:r w:rsidRPr="003C0F44">
        <w:rPr>
          <w:rFonts w:ascii="Times New Roman" w:eastAsia="宋体" w:hAnsi="宋体" w:cs="Times New Roman"/>
          <w:color w:val="000000"/>
          <w:sz w:val="24"/>
          <w:szCs w:val="21"/>
          <w:u w:val="single"/>
        </w:rPr>
        <w:t>合数</w:t>
      </w:r>
      <w:r w:rsidRPr="003C0F44">
        <w:rPr>
          <w:rFonts w:ascii="Times New Roman" w:eastAsia="宋体" w:hAnsi="宋体" w:cs="Times New Roman"/>
          <w:color w:val="000000"/>
          <w:sz w:val="24"/>
          <w:szCs w:val="21"/>
        </w:rPr>
        <w:t>、</w:t>
      </w:r>
      <w:r w:rsidRPr="003C0F44">
        <w:rPr>
          <w:rFonts w:ascii="Times New Roman" w:eastAsia="宋体" w:hAnsi="Times New Roman" w:cs="Times New Roman"/>
          <w:color w:val="000000"/>
          <w:sz w:val="24"/>
          <w:szCs w:val="21"/>
          <w:u w:val="single"/>
        </w:rPr>
        <w:t>1</w:t>
      </w:r>
      <w:r w:rsidRPr="003C0F44">
        <w:rPr>
          <w:rFonts w:ascii="Times New Roman" w:eastAsia="宋体" w:hAnsi="Times New Roman" w:cs="Times New Roman"/>
          <w:color w:val="000000"/>
          <w:sz w:val="24"/>
          <w:szCs w:val="21"/>
        </w:rPr>
        <w:t>.</w:t>
      </w:r>
    </w:p>
    <w:p w:rsidR="00E661C6" w:rsidRPr="003C0F44" w:rsidRDefault="00E661C6" w:rsidP="00E661C6">
      <w:pPr>
        <w:tabs>
          <w:tab w:val="left" w:pos="6360"/>
        </w:tabs>
        <w:spacing w:line="360" w:lineRule="auto"/>
        <w:ind w:firstLineChars="200" w:firstLine="480"/>
        <w:rPr>
          <w:rFonts w:ascii="Times New Roman" w:eastAsia="宋体" w:hAnsi="Times New Roman" w:cs="Times New Roman"/>
          <w:color w:val="000000"/>
          <w:sz w:val="24"/>
          <w:szCs w:val="21"/>
        </w:rPr>
      </w:pPr>
      <w:r w:rsidRPr="003C0F44">
        <w:rPr>
          <w:rFonts w:ascii="Times New Roman" w:eastAsia="宋体" w:hAnsi="宋体" w:cs="Times New Roman"/>
          <w:color w:val="000000"/>
          <w:sz w:val="24"/>
          <w:szCs w:val="21"/>
        </w:rPr>
        <w:t>素数</w:t>
      </w:r>
      <w:r w:rsidRPr="003C0F44">
        <w:rPr>
          <w:rFonts w:ascii="Times New Roman" w:eastAsia="宋体" w:hAnsi="Times New Roman" w:cs="Times New Roman"/>
          <w:color w:val="000000"/>
          <w:sz w:val="24"/>
          <w:szCs w:val="21"/>
        </w:rPr>
        <w:t>(</w:t>
      </w:r>
      <w:r w:rsidRPr="003C0F44">
        <w:rPr>
          <w:rFonts w:ascii="Times New Roman" w:eastAsia="宋体" w:hAnsi="宋体" w:cs="Times New Roman"/>
          <w:color w:val="000000"/>
          <w:sz w:val="24"/>
          <w:szCs w:val="21"/>
        </w:rPr>
        <w:t>质数</w:t>
      </w:r>
      <w:r w:rsidRPr="003C0F44">
        <w:rPr>
          <w:rFonts w:ascii="Times New Roman" w:eastAsia="宋体" w:hAnsi="Times New Roman" w:cs="Times New Roman"/>
          <w:color w:val="000000"/>
          <w:sz w:val="24"/>
          <w:szCs w:val="21"/>
        </w:rPr>
        <w:t>)</w:t>
      </w:r>
      <w:r w:rsidRPr="003C0F44">
        <w:rPr>
          <w:rFonts w:ascii="Times New Roman" w:eastAsia="宋体" w:hAnsi="宋体" w:cs="Times New Roman"/>
          <w:color w:val="000000"/>
          <w:sz w:val="24"/>
          <w:szCs w:val="21"/>
        </w:rPr>
        <w:t>只有</w:t>
      </w:r>
      <w:r w:rsidRPr="003C0F44">
        <w:rPr>
          <w:rFonts w:ascii="Times New Roman" w:eastAsia="宋体" w:hAnsi="Times New Roman" w:cs="Times New Roman"/>
          <w:color w:val="000000"/>
          <w:sz w:val="24"/>
          <w:szCs w:val="21"/>
          <w:u w:val="single"/>
        </w:rPr>
        <w:t>1</w:t>
      </w:r>
      <w:r w:rsidRPr="003C0F44">
        <w:rPr>
          <w:rFonts w:ascii="Times New Roman" w:eastAsia="宋体" w:hAnsi="宋体" w:cs="Times New Roman"/>
          <w:color w:val="000000"/>
          <w:sz w:val="24"/>
          <w:szCs w:val="21"/>
        </w:rPr>
        <w:t>和</w:t>
      </w:r>
      <w:r w:rsidRPr="003C0F44">
        <w:rPr>
          <w:rFonts w:ascii="Times New Roman" w:eastAsia="宋体" w:hAnsi="宋体" w:cs="Times New Roman"/>
          <w:color w:val="000000"/>
          <w:sz w:val="24"/>
          <w:szCs w:val="21"/>
          <w:u w:val="single"/>
        </w:rPr>
        <w:t>它本身</w:t>
      </w:r>
      <w:r w:rsidRPr="003C0F44">
        <w:rPr>
          <w:rFonts w:ascii="Times New Roman" w:eastAsia="宋体" w:hAnsi="宋体" w:cs="Times New Roman"/>
          <w:color w:val="000000"/>
          <w:sz w:val="24"/>
          <w:szCs w:val="21"/>
        </w:rPr>
        <w:t>两个因数；合数至少要有</w:t>
      </w:r>
      <w:r w:rsidRPr="003C0F44">
        <w:rPr>
          <w:rFonts w:ascii="Times New Roman" w:eastAsia="宋体" w:hAnsi="Times New Roman" w:cs="Times New Roman"/>
          <w:color w:val="000000"/>
          <w:sz w:val="24"/>
          <w:szCs w:val="21"/>
          <w:u w:val="single"/>
        </w:rPr>
        <w:t>3</w:t>
      </w:r>
      <w:r w:rsidRPr="003C0F44">
        <w:rPr>
          <w:rFonts w:ascii="Times New Roman" w:eastAsia="宋体" w:hAnsi="宋体" w:cs="Times New Roman"/>
          <w:color w:val="000000"/>
          <w:sz w:val="24"/>
          <w:szCs w:val="21"/>
        </w:rPr>
        <w:t>个因数。</w:t>
      </w:r>
    </w:p>
    <w:p w:rsidR="00E661C6" w:rsidRPr="003C0F44" w:rsidRDefault="00E661C6" w:rsidP="00E661C6">
      <w:pPr>
        <w:tabs>
          <w:tab w:val="left" w:pos="6360"/>
        </w:tabs>
        <w:spacing w:line="360" w:lineRule="auto"/>
        <w:ind w:firstLineChars="200" w:firstLine="480"/>
        <w:rPr>
          <w:rFonts w:ascii="Times New Roman" w:eastAsia="宋体" w:hAnsi="Times New Roman" w:cs="Times New Roman"/>
          <w:color w:val="000000"/>
          <w:sz w:val="24"/>
          <w:szCs w:val="21"/>
        </w:rPr>
      </w:pPr>
      <w:r w:rsidRPr="003C0F44">
        <w:rPr>
          <w:rFonts w:ascii="Times New Roman" w:eastAsia="宋体" w:hAnsi="宋体" w:cs="Times New Roman"/>
          <w:color w:val="000000"/>
          <w:sz w:val="24"/>
          <w:szCs w:val="21"/>
        </w:rPr>
        <w:t>最小的素数是</w:t>
      </w:r>
      <w:r w:rsidRPr="003C0F44">
        <w:rPr>
          <w:rFonts w:ascii="Times New Roman" w:eastAsia="宋体" w:hAnsi="Times New Roman" w:cs="Times New Roman"/>
          <w:color w:val="000000"/>
          <w:sz w:val="24"/>
          <w:szCs w:val="21"/>
          <w:u w:val="single"/>
        </w:rPr>
        <w:t>2</w:t>
      </w:r>
      <w:r w:rsidRPr="003C0F44">
        <w:rPr>
          <w:rFonts w:ascii="Times New Roman" w:eastAsia="宋体" w:hAnsi="宋体" w:cs="Times New Roman"/>
          <w:color w:val="000000"/>
          <w:sz w:val="24"/>
          <w:szCs w:val="21"/>
        </w:rPr>
        <w:t>；最小的合数是</w:t>
      </w:r>
      <w:r w:rsidRPr="003C0F44">
        <w:rPr>
          <w:rFonts w:ascii="Times New Roman" w:eastAsia="宋体" w:hAnsi="Times New Roman" w:cs="Times New Roman"/>
          <w:color w:val="000000"/>
          <w:sz w:val="24"/>
          <w:szCs w:val="21"/>
          <w:u w:val="single"/>
        </w:rPr>
        <w:t>4</w:t>
      </w:r>
      <w:r w:rsidRPr="003C0F44">
        <w:rPr>
          <w:rFonts w:ascii="Times New Roman" w:eastAsia="宋体" w:hAnsi="宋体" w:cs="Times New Roman"/>
          <w:color w:val="000000"/>
          <w:sz w:val="24"/>
          <w:szCs w:val="21"/>
        </w:rPr>
        <w:t>；既不是素数也不是合数的正整数是</w:t>
      </w:r>
      <w:r w:rsidRPr="003C0F44">
        <w:rPr>
          <w:rFonts w:ascii="Times New Roman" w:eastAsia="宋体" w:hAnsi="Times New Roman" w:cs="Times New Roman"/>
          <w:color w:val="000000"/>
          <w:sz w:val="24"/>
          <w:szCs w:val="21"/>
          <w:u w:val="single"/>
        </w:rPr>
        <w:t>1</w:t>
      </w:r>
      <w:r w:rsidRPr="003C0F44">
        <w:rPr>
          <w:rFonts w:ascii="Times New Roman" w:eastAsia="宋体" w:hAnsi="Times New Roman" w:cs="Times New Roman"/>
          <w:color w:val="000000"/>
          <w:sz w:val="24"/>
          <w:szCs w:val="21"/>
        </w:rPr>
        <w:t>.</w:t>
      </w:r>
    </w:p>
    <w:p w:rsidR="00E661C6" w:rsidRPr="003C0F44" w:rsidRDefault="00E661C6" w:rsidP="00E661C6">
      <w:pPr>
        <w:tabs>
          <w:tab w:val="left" w:pos="6360"/>
        </w:tabs>
        <w:spacing w:line="360" w:lineRule="auto"/>
        <w:ind w:firstLineChars="200" w:firstLine="480"/>
        <w:rPr>
          <w:rFonts w:ascii="Times New Roman" w:eastAsia="宋体" w:hAnsi="Times New Roman" w:cs="Times New Roman"/>
          <w:color w:val="000000"/>
          <w:sz w:val="24"/>
          <w:szCs w:val="21"/>
        </w:rPr>
      </w:pPr>
      <w:r w:rsidRPr="003C0F44">
        <w:rPr>
          <w:rFonts w:ascii="Times New Roman" w:eastAsia="宋体" w:hAnsi="宋体" w:cs="Times New Roman"/>
          <w:color w:val="000000"/>
          <w:sz w:val="24"/>
          <w:szCs w:val="21"/>
        </w:rPr>
        <w:lastRenderedPageBreak/>
        <w:t>把一个合数用素因数相乘的形式表示出来叫</w:t>
      </w:r>
      <w:r w:rsidRPr="003C0F44">
        <w:rPr>
          <w:rFonts w:ascii="Times New Roman" w:eastAsia="宋体" w:hAnsi="宋体" w:cs="Times New Roman"/>
          <w:color w:val="000000"/>
          <w:sz w:val="24"/>
          <w:szCs w:val="21"/>
          <w:u w:val="single"/>
        </w:rPr>
        <w:t>分解素因数</w:t>
      </w:r>
      <w:r w:rsidRPr="003C0F44">
        <w:rPr>
          <w:rFonts w:ascii="Times New Roman" w:eastAsia="宋体" w:hAnsi="宋体" w:cs="Times New Roman"/>
          <w:color w:val="000000"/>
          <w:sz w:val="24"/>
          <w:szCs w:val="21"/>
        </w:rPr>
        <w:t>。</w:t>
      </w:r>
    </w:p>
    <w:p w:rsidR="00E661C6" w:rsidRPr="003C0F44" w:rsidRDefault="00E661C6" w:rsidP="00E661C6">
      <w:pPr>
        <w:tabs>
          <w:tab w:val="left" w:pos="6360"/>
        </w:tabs>
        <w:spacing w:line="360" w:lineRule="auto"/>
        <w:ind w:firstLineChars="200" w:firstLine="480"/>
        <w:rPr>
          <w:rFonts w:ascii="Times New Roman" w:eastAsia="宋体" w:hAnsi="Times New Roman" w:cs="Times New Roman"/>
          <w:color w:val="000000"/>
          <w:sz w:val="24"/>
          <w:szCs w:val="21"/>
        </w:rPr>
      </w:pPr>
      <w:r w:rsidRPr="003C0F44">
        <w:rPr>
          <w:rFonts w:ascii="Times New Roman" w:eastAsia="宋体" w:hAnsi="宋体" w:cs="Times New Roman"/>
          <w:color w:val="000000"/>
          <w:sz w:val="24"/>
          <w:szCs w:val="21"/>
        </w:rPr>
        <w:t>分解素因数常用的方法有：</w:t>
      </w:r>
      <w:r w:rsidRPr="003C0F44">
        <w:rPr>
          <w:rFonts w:ascii="Times New Roman" w:eastAsia="宋体" w:hAnsi="宋体" w:cs="Times New Roman"/>
          <w:color w:val="000000"/>
          <w:sz w:val="24"/>
          <w:szCs w:val="21"/>
          <w:u w:val="single"/>
        </w:rPr>
        <w:t>树枝分解法</w:t>
      </w:r>
      <w:r w:rsidRPr="003C0F44">
        <w:rPr>
          <w:rFonts w:ascii="Times New Roman" w:eastAsia="宋体" w:hAnsi="宋体" w:cs="Times New Roman"/>
          <w:color w:val="000000"/>
          <w:sz w:val="24"/>
          <w:szCs w:val="21"/>
        </w:rPr>
        <w:t>、</w:t>
      </w:r>
      <w:r w:rsidRPr="003C0F44">
        <w:rPr>
          <w:rFonts w:ascii="Times New Roman" w:eastAsia="宋体" w:hAnsi="宋体" w:cs="Times New Roman"/>
          <w:color w:val="000000"/>
          <w:sz w:val="24"/>
          <w:szCs w:val="21"/>
          <w:u w:val="single"/>
        </w:rPr>
        <w:t>短除法</w:t>
      </w:r>
      <w:r w:rsidRPr="003C0F44">
        <w:rPr>
          <w:rFonts w:ascii="Times New Roman" w:eastAsia="宋体" w:hAnsi="宋体" w:cs="Times New Roman"/>
          <w:color w:val="000000"/>
          <w:sz w:val="24"/>
          <w:szCs w:val="21"/>
        </w:rPr>
        <w:t>、</w:t>
      </w:r>
      <w:r w:rsidRPr="003C0F44">
        <w:rPr>
          <w:rFonts w:ascii="Times New Roman" w:eastAsia="宋体" w:hAnsi="宋体" w:cs="Times New Roman"/>
          <w:color w:val="000000"/>
          <w:sz w:val="24"/>
          <w:szCs w:val="21"/>
          <w:u w:val="single"/>
        </w:rPr>
        <w:t>口算法</w:t>
      </w:r>
      <w:r w:rsidRPr="003C0F44">
        <w:rPr>
          <w:rFonts w:ascii="Times New Roman" w:eastAsia="宋体" w:hAnsi="宋体" w:cs="Times New Roman"/>
          <w:color w:val="000000"/>
          <w:sz w:val="24"/>
          <w:szCs w:val="21"/>
        </w:rPr>
        <w:t>等。</w:t>
      </w:r>
    </w:p>
    <w:p w:rsidR="00C954E2" w:rsidRDefault="00C954E2">
      <w:pPr>
        <w:widowControl/>
        <w:jc w:val="left"/>
        <w:rPr>
          <w:rFonts w:ascii="Times New Roman" w:hAnsiTheme="minorEastAsia" w:cs="Times New Roman"/>
          <w:b/>
          <w:kern w:val="0"/>
          <w:sz w:val="24"/>
          <w:szCs w:val="24"/>
        </w:rPr>
      </w:pPr>
    </w:p>
    <w:p w:rsidR="00B34710" w:rsidRPr="00527608" w:rsidRDefault="00E661C6" w:rsidP="00B34710">
      <w:pPr>
        <w:spacing w:line="360" w:lineRule="auto"/>
        <w:rPr>
          <w:rFonts w:ascii="Times New Roman" w:hAnsi="Times New Roman" w:cs="Times New Roman"/>
          <w:b/>
          <w:kern w:val="0"/>
          <w:sz w:val="24"/>
          <w:szCs w:val="24"/>
        </w:rPr>
      </w:pPr>
      <w:r>
        <w:rPr>
          <w:rFonts w:ascii="Times New Roman" w:hAnsiTheme="minorEastAsia" w:cs="Times New Roman" w:hint="eastAsia"/>
          <w:b/>
          <w:kern w:val="0"/>
          <w:sz w:val="24"/>
          <w:szCs w:val="24"/>
        </w:rPr>
        <w:t>【</w:t>
      </w:r>
      <w:r w:rsidR="00B34710" w:rsidRPr="00527608">
        <w:rPr>
          <w:rFonts w:ascii="Times New Roman" w:hAnsiTheme="minorEastAsia" w:cs="Times New Roman"/>
          <w:b/>
          <w:kern w:val="0"/>
          <w:sz w:val="24"/>
          <w:szCs w:val="24"/>
        </w:rPr>
        <w:t>算术基本定理</w:t>
      </w:r>
      <w:r>
        <w:rPr>
          <w:rFonts w:ascii="Times New Roman" w:hAnsiTheme="minorEastAsia" w:cs="Times New Roman" w:hint="eastAsia"/>
          <w:b/>
          <w:kern w:val="0"/>
          <w:sz w:val="24"/>
          <w:szCs w:val="24"/>
        </w:rPr>
        <w:t>】</w:t>
      </w:r>
      <w:r w:rsidR="00B34710" w:rsidRPr="00527608">
        <w:rPr>
          <w:rFonts w:ascii="Times New Roman" w:hAnsiTheme="minorEastAsia" w:cs="Times New Roman"/>
          <w:b/>
          <w:kern w:val="0"/>
          <w:sz w:val="24"/>
          <w:szCs w:val="24"/>
        </w:rPr>
        <w:t>（也叫唯一分解定理）</w:t>
      </w:r>
    </w:p>
    <w:p w:rsidR="00B34710" w:rsidRPr="00527608" w:rsidRDefault="00B34710" w:rsidP="00B34710">
      <w:pPr>
        <w:spacing w:line="360" w:lineRule="auto"/>
        <w:rPr>
          <w:rFonts w:ascii="Times New Roman" w:hAnsi="Times New Roman" w:cs="Times New Roman"/>
          <w:kern w:val="0"/>
          <w:sz w:val="24"/>
          <w:szCs w:val="24"/>
        </w:rPr>
      </w:pPr>
      <w:r w:rsidRPr="00527608">
        <w:rPr>
          <w:rFonts w:ascii="Times New Roman" w:hAnsiTheme="minorEastAsia" w:cs="Times New Roman"/>
          <w:kern w:val="0"/>
          <w:sz w:val="24"/>
          <w:szCs w:val="24"/>
        </w:rPr>
        <w:t>任</w:t>
      </w:r>
      <w:proofErr w:type="gramStart"/>
      <w:r w:rsidRPr="00527608">
        <w:rPr>
          <w:rFonts w:ascii="Times New Roman" w:hAnsiTheme="minorEastAsia" w:cs="Times New Roman"/>
          <w:kern w:val="0"/>
          <w:sz w:val="24"/>
          <w:szCs w:val="24"/>
        </w:rPr>
        <w:t>一</w:t>
      </w:r>
      <w:proofErr w:type="gramEnd"/>
      <w:r w:rsidRPr="00527608">
        <w:rPr>
          <w:rFonts w:ascii="Times New Roman" w:hAnsiTheme="minorEastAsia" w:cs="Times New Roman"/>
          <w:kern w:val="0"/>
          <w:sz w:val="24"/>
          <w:szCs w:val="24"/>
        </w:rPr>
        <w:t>整数</w:t>
      </w:r>
      <w:r w:rsidR="00A3391E" w:rsidRPr="00A3391E">
        <w:rPr>
          <w:rFonts w:ascii="Times New Roman" w:hAnsi="Times New Roman" w:cs="Times New Roman"/>
          <w:i/>
          <w:kern w:val="0"/>
          <w:sz w:val="24"/>
          <w:szCs w:val="24"/>
        </w:rPr>
        <w:t>n</w:t>
      </w:r>
      <w:r w:rsidRPr="00527608">
        <w:rPr>
          <w:rFonts w:ascii="Times New Roman" w:hAnsi="Times New Roman" w:cs="Times New Roman"/>
          <w:kern w:val="0"/>
          <w:sz w:val="24"/>
          <w:szCs w:val="24"/>
        </w:rPr>
        <w:t>&gt;1,</w:t>
      </w:r>
      <w:r w:rsidRPr="00527608">
        <w:rPr>
          <w:rFonts w:ascii="Times New Roman" w:hAnsiTheme="minorEastAsia" w:cs="Times New Roman"/>
          <w:kern w:val="0"/>
          <w:sz w:val="24"/>
          <w:szCs w:val="24"/>
        </w:rPr>
        <w:t>可以分解成</w:t>
      </w:r>
      <w:r w:rsidR="007D7AEC" w:rsidRPr="00527608"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r w:rsidR="00A3391E" w:rsidRPr="00A3391E">
        <w:rPr>
          <w:rFonts w:ascii="Times New Roman" w:hAnsi="Times New Roman" w:cs="Times New Roman"/>
          <w:i/>
          <w:kern w:val="0"/>
          <w:sz w:val="24"/>
          <w:szCs w:val="24"/>
        </w:rPr>
        <w:t>n</w:t>
      </w:r>
      <w:r w:rsidRPr="00527608">
        <w:rPr>
          <w:rFonts w:ascii="Times New Roman" w:hAnsi="Times New Roman" w:cs="Times New Roman"/>
          <w:kern w:val="0"/>
          <w:sz w:val="24"/>
          <w:szCs w:val="24"/>
        </w:rPr>
        <w:t xml:space="preserve"> = </w:t>
      </w:r>
      <w:r w:rsidRPr="00527608">
        <w:rPr>
          <w:rFonts w:ascii="Times New Roman" w:hAnsi="Times New Roman" w:cs="Times New Roman"/>
          <w:kern w:val="0"/>
          <w:position w:val="-12"/>
          <w:sz w:val="24"/>
          <w:szCs w:val="24"/>
        </w:rPr>
        <w:object w:dxaOrig="1359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8.25pt;height:18.75pt" o:ole="">
            <v:imagedata r:id="rId7" o:title=""/>
          </v:shape>
          <o:OLEObject Type="Embed" ProgID="Equation.DSMT4" ShapeID="_x0000_i1025" DrawAspect="Content" ObjectID="_1436781375" r:id="rId8"/>
        </w:object>
      </w:r>
      <w:r w:rsidRPr="00527608"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r w:rsidRPr="00527608">
        <w:rPr>
          <w:rFonts w:ascii="Times New Roman" w:hAnsiTheme="minorEastAsia" w:cs="Times New Roman"/>
          <w:kern w:val="0"/>
          <w:sz w:val="24"/>
          <w:szCs w:val="24"/>
        </w:rPr>
        <w:t>，</w:t>
      </w:r>
      <w:r w:rsidRPr="00527608"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r w:rsidR="00A3391E" w:rsidRPr="00A3391E">
        <w:rPr>
          <w:rFonts w:ascii="Times New Roman" w:hAnsi="Times New Roman" w:cs="Times New Roman"/>
          <w:i/>
          <w:kern w:val="0"/>
          <w:sz w:val="24"/>
          <w:szCs w:val="24"/>
        </w:rPr>
        <w:t>k</w:t>
      </w:r>
      <w:r w:rsidRPr="00527608">
        <w:rPr>
          <w:rFonts w:ascii="Times New Roman" w:hAnsi="Times New Roman" w:cs="Times New Roman"/>
          <w:kern w:val="0"/>
          <w:sz w:val="24"/>
          <w:szCs w:val="24"/>
        </w:rPr>
        <w:t xml:space="preserve"> ≥1</w:t>
      </w:r>
    </w:p>
    <w:p w:rsidR="00B34710" w:rsidRPr="00527608" w:rsidRDefault="00B34710" w:rsidP="00B34710">
      <w:pPr>
        <w:spacing w:line="360" w:lineRule="auto"/>
        <w:rPr>
          <w:rFonts w:ascii="Times New Roman" w:hAnsi="Times New Roman" w:cs="Times New Roman"/>
          <w:kern w:val="0"/>
          <w:sz w:val="24"/>
          <w:szCs w:val="24"/>
        </w:rPr>
      </w:pPr>
      <w:r w:rsidRPr="00527608">
        <w:rPr>
          <w:rFonts w:ascii="Times New Roman" w:hAnsiTheme="minorEastAsia" w:cs="Times New Roman"/>
          <w:kern w:val="0"/>
          <w:sz w:val="24"/>
          <w:szCs w:val="24"/>
        </w:rPr>
        <w:t>其中</w:t>
      </w:r>
      <w:r w:rsidRPr="00527608"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r w:rsidR="00A3391E" w:rsidRPr="00A3391E">
        <w:rPr>
          <w:rFonts w:ascii="Times New Roman" w:hAnsi="Times New Roman" w:cs="Times New Roman"/>
          <w:i/>
          <w:kern w:val="0"/>
          <w:sz w:val="28"/>
          <w:szCs w:val="24"/>
        </w:rPr>
        <w:t>p</w:t>
      </w:r>
      <w:r w:rsidRPr="00527608">
        <w:rPr>
          <w:rFonts w:ascii="Times New Roman" w:hAnsi="Times New Roman" w:cs="Times New Roman"/>
          <w:kern w:val="0"/>
          <w:sz w:val="28"/>
          <w:szCs w:val="24"/>
          <w:vertAlign w:val="subscript"/>
        </w:rPr>
        <w:t>1</w:t>
      </w:r>
      <w:r w:rsidRPr="00527608">
        <w:rPr>
          <w:rFonts w:ascii="Times New Roman" w:hAnsi="Times New Roman" w:cs="Times New Roman"/>
          <w:kern w:val="0"/>
          <w:sz w:val="28"/>
          <w:szCs w:val="24"/>
        </w:rPr>
        <w:t>,</w:t>
      </w:r>
      <w:r w:rsidR="00A3391E">
        <w:rPr>
          <w:rFonts w:ascii="Times New Roman" w:hAnsi="Times New Roman" w:cs="Times New Roman" w:hint="eastAsia"/>
          <w:kern w:val="0"/>
          <w:sz w:val="28"/>
          <w:szCs w:val="24"/>
        </w:rPr>
        <w:t xml:space="preserve"> </w:t>
      </w:r>
      <w:r w:rsidR="00A3391E" w:rsidRPr="00A3391E">
        <w:rPr>
          <w:rFonts w:ascii="Times New Roman" w:hAnsi="Times New Roman" w:cs="Times New Roman"/>
          <w:i/>
          <w:kern w:val="0"/>
          <w:sz w:val="28"/>
          <w:szCs w:val="24"/>
        </w:rPr>
        <w:t>p</w:t>
      </w:r>
      <w:r w:rsidRPr="00527608">
        <w:rPr>
          <w:rFonts w:ascii="Times New Roman" w:hAnsi="Times New Roman" w:cs="Times New Roman"/>
          <w:kern w:val="0"/>
          <w:sz w:val="28"/>
          <w:szCs w:val="24"/>
          <w:vertAlign w:val="subscript"/>
        </w:rPr>
        <w:t>2</w:t>
      </w:r>
      <w:r w:rsidRPr="00527608">
        <w:rPr>
          <w:rFonts w:ascii="Times New Roman" w:hAnsi="Times New Roman" w:cs="Times New Roman"/>
          <w:kern w:val="0"/>
          <w:sz w:val="28"/>
          <w:szCs w:val="24"/>
        </w:rPr>
        <w:t>,…,</w:t>
      </w:r>
      <w:r w:rsidR="00A3391E">
        <w:rPr>
          <w:rFonts w:ascii="Times New Roman" w:hAnsi="Times New Roman" w:cs="Times New Roman" w:hint="eastAsia"/>
          <w:kern w:val="0"/>
          <w:sz w:val="28"/>
          <w:szCs w:val="24"/>
        </w:rPr>
        <w:t xml:space="preserve"> </w:t>
      </w:r>
      <w:proofErr w:type="spellStart"/>
      <w:r w:rsidR="00A3391E" w:rsidRPr="00A3391E">
        <w:rPr>
          <w:rFonts w:ascii="Times New Roman" w:hAnsi="Times New Roman" w:cs="Times New Roman"/>
          <w:i/>
          <w:kern w:val="0"/>
          <w:sz w:val="28"/>
          <w:szCs w:val="24"/>
        </w:rPr>
        <w:t>p</w:t>
      </w:r>
      <w:r w:rsidR="00A3391E" w:rsidRPr="00A3391E">
        <w:rPr>
          <w:rFonts w:ascii="Times New Roman" w:hAnsi="Times New Roman" w:cs="Times New Roman"/>
          <w:i/>
          <w:kern w:val="0"/>
          <w:sz w:val="28"/>
          <w:szCs w:val="24"/>
          <w:vertAlign w:val="subscript"/>
        </w:rPr>
        <w:t>k</w:t>
      </w:r>
      <w:proofErr w:type="spellEnd"/>
      <w:r w:rsidRPr="00527608">
        <w:rPr>
          <w:rFonts w:ascii="Times New Roman" w:hAnsiTheme="minorEastAsia" w:cs="Times New Roman"/>
          <w:kern w:val="0"/>
          <w:sz w:val="24"/>
          <w:szCs w:val="24"/>
        </w:rPr>
        <w:t>是互不相同的质数，</w:t>
      </w:r>
      <w:r w:rsidR="00A3391E" w:rsidRPr="00A3391E">
        <w:rPr>
          <w:rFonts w:ascii="Times New Roman" w:hAnsi="Times New Roman" w:cs="Times New Roman"/>
          <w:i/>
          <w:kern w:val="0"/>
          <w:sz w:val="28"/>
          <w:szCs w:val="24"/>
        </w:rPr>
        <w:t>a</w:t>
      </w:r>
      <w:r w:rsidRPr="00527608">
        <w:rPr>
          <w:rFonts w:ascii="Times New Roman" w:hAnsi="Times New Roman" w:cs="Times New Roman"/>
          <w:kern w:val="0"/>
          <w:sz w:val="28"/>
          <w:szCs w:val="24"/>
          <w:vertAlign w:val="subscript"/>
        </w:rPr>
        <w:t>1</w:t>
      </w:r>
      <w:r w:rsidRPr="00527608">
        <w:rPr>
          <w:rFonts w:ascii="Times New Roman" w:hAnsi="Times New Roman" w:cs="Times New Roman"/>
          <w:kern w:val="0"/>
          <w:sz w:val="28"/>
          <w:szCs w:val="24"/>
        </w:rPr>
        <w:t>,</w:t>
      </w:r>
      <w:r w:rsidR="00A3391E">
        <w:rPr>
          <w:rFonts w:ascii="Times New Roman" w:hAnsi="Times New Roman" w:cs="Times New Roman" w:hint="eastAsia"/>
          <w:kern w:val="0"/>
          <w:sz w:val="28"/>
          <w:szCs w:val="24"/>
        </w:rPr>
        <w:t xml:space="preserve"> </w:t>
      </w:r>
      <w:r w:rsidR="00A3391E" w:rsidRPr="00A3391E">
        <w:rPr>
          <w:rFonts w:ascii="Times New Roman" w:hAnsi="Times New Roman" w:cs="Times New Roman"/>
          <w:i/>
          <w:kern w:val="0"/>
          <w:sz w:val="28"/>
          <w:szCs w:val="24"/>
        </w:rPr>
        <w:t>a</w:t>
      </w:r>
      <w:r w:rsidRPr="00527608">
        <w:rPr>
          <w:rFonts w:ascii="Times New Roman" w:hAnsi="Times New Roman" w:cs="Times New Roman"/>
          <w:kern w:val="0"/>
          <w:sz w:val="28"/>
          <w:szCs w:val="24"/>
          <w:vertAlign w:val="subscript"/>
        </w:rPr>
        <w:t>2</w:t>
      </w:r>
      <w:r w:rsidRPr="00527608">
        <w:rPr>
          <w:rFonts w:ascii="Times New Roman" w:hAnsi="Times New Roman" w:cs="Times New Roman"/>
          <w:kern w:val="0"/>
          <w:sz w:val="28"/>
          <w:szCs w:val="24"/>
        </w:rPr>
        <w:t>,…,</w:t>
      </w:r>
      <w:r w:rsidR="00A3391E">
        <w:rPr>
          <w:rFonts w:ascii="Times New Roman" w:hAnsi="Times New Roman" w:cs="Times New Roman" w:hint="eastAsia"/>
          <w:kern w:val="0"/>
          <w:sz w:val="28"/>
          <w:szCs w:val="24"/>
        </w:rPr>
        <w:t xml:space="preserve"> </w:t>
      </w:r>
      <w:proofErr w:type="spellStart"/>
      <w:r w:rsidR="00A3391E" w:rsidRPr="00A3391E">
        <w:rPr>
          <w:rFonts w:ascii="Times New Roman" w:hAnsi="Times New Roman" w:cs="Times New Roman"/>
          <w:i/>
          <w:kern w:val="0"/>
          <w:sz w:val="28"/>
          <w:szCs w:val="24"/>
        </w:rPr>
        <w:t>a</w:t>
      </w:r>
      <w:r w:rsidR="00A3391E" w:rsidRPr="00A3391E">
        <w:rPr>
          <w:rFonts w:ascii="Times New Roman" w:hAnsi="Times New Roman" w:cs="Times New Roman"/>
          <w:i/>
          <w:kern w:val="0"/>
          <w:sz w:val="28"/>
          <w:szCs w:val="24"/>
          <w:vertAlign w:val="subscript"/>
        </w:rPr>
        <w:t>k</w:t>
      </w:r>
      <w:proofErr w:type="spellEnd"/>
      <w:r w:rsidRPr="00527608">
        <w:rPr>
          <w:rFonts w:ascii="Times New Roman" w:hAnsiTheme="minorEastAsia" w:cs="Times New Roman"/>
          <w:kern w:val="0"/>
          <w:sz w:val="24"/>
          <w:szCs w:val="24"/>
        </w:rPr>
        <w:t>是正整数，而且在不考虑</w:t>
      </w:r>
      <w:r w:rsidR="00A3391E" w:rsidRPr="00A3391E">
        <w:rPr>
          <w:rFonts w:ascii="Times New Roman" w:hAnsi="Times New Roman" w:cs="Times New Roman"/>
          <w:i/>
          <w:kern w:val="0"/>
          <w:sz w:val="28"/>
          <w:szCs w:val="24"/>
        </w:rPr>
        <w:t>p</w:t>
      </w:r>
      <w:r w:rsidRPr="00527608">
        <w:rPr>
          <w:rFonts w:ascii="Times New Roman" w:hAnsi="Times New Roman" w:cs="Times New Roman"/>
          <w:kern w:val="0"/>
          <w:sz w:val="28"/>
          <w:szCs w:val="24"/>
          <w:vertAlign w:val="subscript"/>
        </w:rPr>
        <w:t>1</w:t>
      </w:r>
      <w:r w:rsidRPr="00527608">
        <w:rPr>
          <w:rFonts w:ascii="Times New Roman" w:hAnsi="Times New Roman" w:cs="Times New Roman"/>
          <w:kern w:val="0"/>
          <w:sz w:val="28"/>
          <w:szCs w:val="24"/>
        </w:rPr>
        <w:t>,</w:t>
      </w:r>
      <w:r w:rsidR="00A3391E">
        <w:rPr>
          <w:rFonts w:ascii="Times New Roman" w:hAnsi="Times New Roman" w:cs="Times New Roman" w:hint="eastAsia"/>
          <w:kern w:val="0"/>
          <w:sz w:val="28"/>
          <w:szCs w:val="24"/>
        </w:rPr>
        <w:t xml:space="preserve"> </w:t>
      </w:r>
      <w:r w:rsidR="00A3391E" w:rsidRPr="00A3391E">
        <w:rPr>
          <w:rFonts w:ascii="Times New Roman" w:hAnsi="Times New Roman" w:cs="Times New Roman"/>
          <w:i/>
          <w:kern w:val="0"/>
          <w:sz w:val="28"/>
          <w:szCs w:val="24"/>
        </w:rPr>
        <w:t>p</w:t>
      </w:r>
      <w:r w:rsidRPr="00527608">
        <w:rPr>
          <w:rFonts w:ascii="Times New Roman" w:hAnsi="Times New Roman" w:cs="Times New Roman"/>
          <w:kern w:val="0"/>
          <w:sz w:val="28"/>
          <w:szCs w:val="24"/>
          <w:vertAlign w:val="subscript"/>
        </w:rPr>
        <w:t>2</w:t>
      </w:r>
      <w:r w:rsidRPr="00527608">
        <w:rPr>
          <w:rFonts w:ascii="Times New Roman" w:hAnsi="Times New Roman" w:cs="Times New Roman"/>
          <w:kern w:val="0"/>
          <w:sz w:val="28"/>
          <w:szCs w:val="24"/>
        </w:rPr>
        <w:t>,…,</w:t>
      </w:r>
      <w:r w:rsidR="00A3391E">
        <w:rPr>
          <w:rFonts w:ascii="Times New Roman" w:hAnsi="Times New Roman" w:cs="Times New Roman" w:hint="eastAsia"/>
          <w:kern w:val="0"/>
          <w:sz w:val="28"/>
          <w:szCs w:val="24"/>
        </w:rPr>
        <w:t xml:space="preserve"> </w:t>
      </w:r>
      <w:proofErr w:type="spellStart"/>
      <w:r w:rsidR="00A3391E" w:rsidRPr="00A3391E">
        <w:rPr>
          <w:rFonts w:ascii="Times New Roman" w:hAnsi="Times New Roman" w:cs="Times New Roman"/>
          <w:i/>
          <w:kern w:val="0"/>
          <w:sz w:val="28"/>
          <w:szCs w:val="24"/>
        </w:rPr>
        <w:t>p</w:t>
      </w:r>
      <w:r w:rsidR="00A3391E" w:rsidRPr="00A3391E">
        <w:rPr>
          <w:rFonts w:ascii="Times New Roman" w:hAnsi="Times New Roman" w:cs="Times New Roman"/>
          <w:i/>
          <w:kern w:val="0"/>
          <w:sz w:val="28"/>
          <w:szCs w:val="24"/>
          <w:vertAlign w:val="subscript"/>
        </w:rPr>
        <w:t>k</w:t>
      </w:r>
      <w:proofErr w:type="spellEnd"/>
      <w:r w:rsidRPr="00527608">
        <w:rPr>
          <w:rFonts w:ascii="Times New Roman" w:hAnsiTheme="minorEastAsia" w:cs="Times New Roman"/>
          <w:kern w:val="0"/>
          <w:sz w:val="24"/>
          <w:szCs w:val="24"/>
        </w:rPr>
        <w:t>的顺序时，这样的分解只有一种。</w:t>
      </w:r>
    </w:p>
    <w:p w:rsidR="00B34710" w:rsidRPr="00527608" w:rsidRDefault="00201393" w:rsidP="00B34710">
      <w:pPr>
        <w:spacing w:line="360" w:lineRule="auto"/>
        <w:rPr>
          <w:rFonts w:ascii="Times New Roman" w:hAnsi="Times New Roman" w:cs="Times New Roman"/>
          <w:kern w:val="0"/>
          <w:sz w:val="24"/>
          <w:szCs w:val="24"/>
        </w:rPr>
      </w:pPr>
      <w:r w:rsidRPr="00527608">
        <w:rPr>
          <w:rFonts w:ascii="Times New Roman" w:hAnsiTheme="minorEastAsia" w:cs="Times New Roman"/>
          <w:kern w:val="0"/>
          <w:sz w:val="24"/>
          <w:szCs w:val="24"/>
        </w:rPr>
        <w:t>这个定理在数论中有着广泛的应用，其实在小学阶段学的分解素</w:t>
      </w:r>
      <w:r w:rsidR="00B34710" w:rsidRPr="00527608">
        <w:rPr>
          <w:rFonts w:ascii="Times New Roman" w:hAnsiTheme="minorEastAsia" w:cs="Times New Roman"/>
          <w:kern w:val="0"/>
          <w:sz w:val="24"/>
          <w:szCs w:val="24"/>
        </w:rPr>
        <w:t>因数，就是采用的这一算术基本定理。</w:t>
      </w:r>
    </w:p>
    <w:p w:rsidR="00B34710" w:rsidRPr="00527608" w:rsidRDefault="00E661C6" w:rsidP="00B34710">
      <w:pPr>
        <w:spacing w:line="360" w:lineRule="auto"/>
        <w:rPr>
          <w:rFonts w:ascii="Times New Roman" w:hAnsi="Times New Roman" w:cs="Times New Roman"/>
          <w:b/>
          <w:kern w:val="0"/>
          <w:sz w:val="24"/>
          <w:szCs w:val="24"/>
        </w:rPr>
      </w:pPr>
      <w:r>
        <w:rPr>
          <w:rFonts w:ascii="Times New Roman" w:hAnsiTheme="minorEastAsia" w:cs="Times New Roman" w:hint="eastAsia"/>
          <w:b/>
          <w:kern w:val="0"/>
          <w:sz w:val="24"/>
          <w:szCs w:val="24"/>
        </w:rPr>
        <w:t>【</w:t>
      </w:r>
      <w:r w:rsidRPr="00527608">
        <w:rPr>
          <w:rFonts w:ascii="Times New Roman" w:hAnsiTheme="minorEastAsia" w:cs="Times New Roman"/>
          <w:b/>
          <w:kern w:val="0"/>
          <w:sz w:val="24"/>
          <w:szCs w:val="24"/>
        </w:rPr>
        <w:t>正约数个数</w:t>
      </w:r>
      <w:r>
        <w:rPr>
          <w:rFonts w:ascii="Times New Roman" w:hAnsiTheme="minorEastAsia" w:cs="Times New Roman" w:hint="eastAsia"/>
          <w:b/>
          <w:kern w:val="0"/>
          <w:sz w:val="24"/>
          <w:szCs w:val="24"/>
        </w:rPr>
        <w:t>】</w:t>
      </w:r>
      <w:proofErr w:type="gramStart"/>
      <w:r w:rsidR="00B34710" w:rsidRPr="00527608">
        <w:rPr>
          <w:rFonts w:ascii="Times New Roman" w:hAnsiTheme="minorEastAsia" w:cs="Times New Roman"/>
          <w:b/>
          <w:kern w:val="0"/>
          <w:sz w:val="24"/>
          <w:szCs w:val="24"/>
        </w:rPr>
        <w:t>求</w:t>
      </w:r>
      <w:r w:rsidR="00114C40" w:rsidRPr="00527608">
        <w:rPr>
          <w:rFonts w:ascii="Times New Roman" w:hAnsiTheme="minorEastAsia" w:cs="Times New Roman"/>
          <w:b/>
          <w:kern w:val="0"/>
          <w:sz w:val="24"/>
          <w:szCs w:val="24"/>
        </w:rPr>
        <w:t>正</w:t>
      </w:r>
      <w:proofErr w:type="gramEnd"/>
      <w:r w:rsidR="00114C40" w:rsidRPr="00527608">
        <w:rPr>
          <w:rFonts w:ascii="Times New Roman" w:hAnsiTheme="minorEastAsia" w:cs="Times New Roman"/>
          <w:b/>
          <w:kern w:val="0"/>
          <w:sz w:val="24"/>
          <w:szCs w:val="24"/>
        </w:rPr>
        <w:t>整数</w:t>
      </w:r>
      <w:r w:rsidR="00A3391E" w:rsidRPr="00A3391E">
        <w:rPr>
          <w:rFonts w:ascii="Times New Roman" w:hAnsi="Times New Roman" w:cs="Times New Roman"/>
          <w:b/>
          <w:i/>
          <w:kern w:val="0"/>
          <w:sz w:val="24"/>
          <w:szCs w:val="24"/>
        </w:rPr>
        <w:t>n</w:t>
      </w:r>
      <w:r w:rsidR="00B34710" w:rsidRPr="00527608">
        <w:rPr>
          <w:rFonts w:ascii="Times New Roman" w:hAnsiTheme="minorEastAsia" w:cs="Times New Roman"/>
          <w:b/>
          <w:kern w:val="0"/>
          <w:sz w:val="24"/>
          <w:szCs w:val="24"/>
        </w:rPr>
        <w:t>的正约数个数的一般方法如下：</w:t>
      </w:r>
    </w:p>
    <w:p w:rsidR="007D7AEC" w:rsidRPr="00527608" w:rsidRDefault="00B34710" w:rsidP="00B34710">
      <w:pPr>
        <w:spacing w:line="360" w:lineRule="auto"/>
        <w:rPr>
          <w:rFonts w:ascii="Times New Roman" w:hAnsi="Times New Roman" w:cs="Times New Roman"/>
          <w:kern w:val="0"/>
          <w:sz w:val="24"/>
          <w:szCs w:val="24"/>
        </w:rPr>
      </w:pPr>
      <w:r w:rsidRPr="00527608">
        <w:rPr>
          <w:rFonts w:ascii="Times New Roman" w:hAnsiTheme="minorEastAsia" w:cs="Times New Roman"/>
          <w:kern w:val="0"/>
          <w:sz w:val="24"/>
          <w:szCs w:val="24"/>
        </w:rPr>
        <w:t>先将</w:t>
      </w:r>
      <w:r w:rsidR="00A3391E" w:rsidRPr="00A3391E">
        <w:rPr>
          <w:rFonts w:ascii="Times New Roman" w:hAnsi="Times New Roman" w:cs="Times New Roman"/>
          <w:i/>
          <w:kern w:val="0"/>
          <w:sz w:val="24"/>
          <w:szCs w:val="24"/>
        </w:rPr>
        <w:t>n</w:t>
      </w:r>
      <w:r w:rsidRPr="00527608">
        <w:rPr>
          <w:rFonts w:ascii="Times New Roman" w:hAnsiTheme="minorEastAsia" w:cs="Times New Roman"/>
          <w:kern w:val="0"/>
          <w:sz w:val="24"/>
          <w:szCs w:val="24"/>
        </w:rPr>
        <w:t>分解成</w:t>
      </w:r>
      <w:r w:rsidRPr="00527608"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r w:rsidR="00A3391E" w:rsidRPr="00A3391E">
        <w:rPr>
          <w:rFonts w:ascii="Times New Roman" w:hAnsi="Times New Roman" w:cs="Times New Roman"/>
          <w:i/>
          <w:kern w:val="0"/>
          <w:sz w:val="24"/>
          <w:szCs w:val="24"/>
        </w:rPr>
        <w:t>n</w:t>
      </w:r>
      <w:r w:rsidRPr="00527608">
        <w:rPr>
          <w:rFonts w:ascii="Times New Roman" w:hAnsi="Times New Roman" w:cs="Times New Roman"/>
          <w:kern w:val="0"/>
          <w:sz w:val="24"/>
          <w:szCs w:val="24"/>
        </w:rPr>
        <w:t xml:space="preserve"> = </w:t>
      </w:r>
      <w:r w:rsidRPr="00527608">
        <w:rPr>
          <w:rFonts w:ascii="Times New Roman" w:hAnsi="Times New Roman" w:cs="Times New Roman"/>
          <w:kern w:val="0"/>
          <w:position w:val="-12"/>
          <w:sz w:val="24"/>
          <w:szCs w:val="24"/>
        </w:rPr>
        <w:object w:dxaOrig="1359" w:dyaOrig="380">
          <v:shape id="_x0000_i1026" type="#_x0000_t75" style="width:68.25pt;height:18.75pt" o:ole="">
            <v:imagedata r:id="rId7" o:title=""/>
          </v:shape>
          <o:OLEObject Type="Embed" ProgID="Equation.DSMT4" ShapeID="_x0000_i1026" DrawAspect="Content" ObjectID="_1436781376" r:id="rId9"/>
        </w:object>
      </w:r>
      <w:r w:rsidRPr="00527608">
        <w:rPr>
          <w:rFonts w:ascii="Times New Roman" w:hAnsiTheme="minorEastAsia" w:cs="Times New Roman"/>
          <w:kern w:val="0"/>
          <w:sz w:val="24"/>
          <w:szCs w:val="24"/>
        </w:rPr>
        <w:t>，则</w:t>
      </w:r>
      <w:r w:rsidR="00A3391E" w:rsidRPr="00A3391E">
        <w:rPr>
          <w:rFonts w:ascii="Times New Roman" w:hAnsi="Times New Roman" w:cs="Times New Roman"/>
          <w:i/>
          <w:kern w:val="0"/>
          <w:sz w:val="24"/>
          <w:szCs w:val="24"/>
        </w:rPr>
        <w:t>n</w:t>
      </w:r>
      <w:r w:rsidRPr="00527608">
        <w:rPr>
          <w:rFonts w:ascii="Times New Roman" w:hAnsiTheme="minorEastAsia" w:cs="Times New Roman"/>
          <w:kern w:val="0"/>
          <w:sz w:val="24"/>
          <w:szCs w:val="24"/>
        </w:rPr>
        <w:t>的正约数个数</w:t>
      </w:r>
      <w:r w:rsidR="00A3391E" w:rsidRPr="00A3391E">
        <w:rPr>
          <w:rFonts w:ascii="Times New Roman" w:hAnsi="Times New Roman" w:cs="Times New Roman"/>
          <w:i/>
          <w:kern w:val="0"/>
          <w:sz w:val="24"/>
          <w:szCs w:val="24"/>
        </w:rPr>
        <w:t>f</w:t>
      </w:r>
      <w:r w:rsidR="00F25AC2" w:rsidRPr="00527608">
        <w:rPr>
          <w:rFonts w:ascii="Times New Roman" w:hAnsi="Times New Roman" w:cs="Times New Roman"/>
          <w:kern w:val="0"/>
          <w:sz w:val="24"/>
          <w:szCs w:val="24"/>
        </w:rPr>
        <w:t>(</w:t>
      </w:r>
      <w:r w:rsidR="00A3391E" w:rsidRPr="00A3391E">
        <w:rPr>
          <w:rFonts w:ascii="Times New Roman" w:hAnsi="Times New Roman" w:cs="Times New Roman"/>
          <w:i/>
          <w:kern w:val="0"/>
          <w:sz w:val="24"/>
          <w:szCs w:val="24"/>
        </w:rPr>
        <w:t>n</w:t>
      </w:r>
      <w:r w:rsidR="00F25AC2" w:rsidRPr="00527608">
        <w:rPr>
          <w:rFonts w:ascii="Times New Roman" w:hAnsi="Times New Roman" w:cs="Times New Roman"/>
          <w:kern w:val="0"/>
          <w:sz w:val="24"/>
          <w:szCs w:val="24"/>
        </w:rPr>
        <w:t>)</w:t>
      </w:r>
      <w:r w:rsidRPr="00527608">
        <w:rPr>
          <w:rFonts w:ascii="Times New Roman" w:hAnsiTheme="minorEastAsia" w:cs="Times New Roman"/>
          <w:kern w:val="0"/>
          <w:sz w:val="24"/>
          <w:szCs w:val="24"/>
        </w:rPr>
        <w:t>为：</w:t>
      </w:r>
    </w:p>
    <w:p w:rsidR="00B34710" w:rsidRPr="00527608" w:rsidRDefault="00B34710" w:rsidP="00B34710">
      <w:pPr>
        <w:spacing w:line="360" w:lineRule="auto"/>
        <w:rPr>
          <w:rFonts w:ascii="Times New Roman" w:hAnsi="Times New Roman" w:cs="Times New Roman"/>
          <w:kern w:val="0"/>
          <w:sz w:val="28"/>
          <w:szCs w:val="24"/>
        </w:rPr>
      </w:pPr>
      <w:r w:rsidRPr="00527608">
        <w:rPr>
          <w:rFonts w:ascii="Times New Roman" w:hAnsiTheme="minorEastAsia" w:cs="Times New Roman"/>
          <w:kern w:val="0"/>
          <w:sz w:val="28"/>
          <w:szCs w:val="24"/>
        </w:rPr>
        <w:t>（</w:t>
      </w:r>
      <w:r w:rsidR="00A3391E" w:rsidRPr="00A3391E">
        <w:rPr>
          <w:rFonts w:ascii="Times New Roman" w:hAnsi="Times New Roman" w:cs="Times New Roman"/>
          <w:i/>
          <w:kern w:val="0"/>
          <w:sz w:val="28"/>
          <w:szCs w:val="24"/>
        </w:rPr>
        <w:t>a</w:t>
      </w:r>
      <w:r w:rsidRPr="00527608">
        <w:rPr>
          <w:rFonts w:ascii="Times New Roman" w:hAnsi="Times New Roman" w:cs="Times New Roman"/>
          <w:kern w:val="0"/>
          <w:sz w:val="28"/>
          <w:szCs w:val="24"/>
          <w:vertAlign w:val="subscript"/>
        </w:rPr>
        <w:t>1</w:t>
      </w:r>
      <w:r w:rsidRPr="00527608">
        <w:rPr>
          <w:rFonts w:ascii="Times New Roman" w:hAnsi="Times New Roman" w:cs="Times New Roman"/>
          <w:kern w:val="0"/>
          <w:sz w:val="28"/>
          <w:szCs w:val="24"/>
        </w:rPr>
        <w:t>+1</w:t>
      </w:r>
      <w:r w:rsidRPr="00527608">
        <w:rPr>
          <w:rFonts w:ascii="Times New Roman" w:hAnsiTheme="minorEastAsia" w:cs="Times New Roman"/>
          <w:kern w:val="0"/>
          <w:sz w:val="28"/>
          <w:szCs w:val="24"/>
        </w:rPr>
        <w:t>）</w:t>
      </w:r>
      <w:r w:rsidRPr="00527608">
        <w:rPr>
          <w:rFonts w:ascii="Times New Roman" w:hAnsi="Times New Roman" w:cs="Times New Roman"/>
          <w:kern w:val="0"/>
          <w:sz w:val="28"/>
          <w:szCs w:val="24"/>
        </w:rPr>
        <w:t>(</w:t>
      </w:r>
      <w:r w:rsidR="00A3391E" w:rsidRPr="00A3391E">
        <w:rPr>
          <w:rFonts w:ascii="Times New Roman" w:hAnsi="Times New Roman" w:cs="Times New Roman"/>
          <w:i/>
          <w:kern w:val="0"/>
          <w:sz w:val="28"/>
          <w:szCs w:val="24"/>
        </w:rPr>
        <w:t>a</w:t>
      </w:r>
      <w:r w:rsidRPr="00527608">
        <w:rPr>
          <w:rFonts w:ascii="Times New Roman" w:hAnsi="Times New Roman" w:cs="Times New Roman"/>
          <w:kern w:val="0"/>
          <w:sz w:val="28"/>
          <w:szCs w:val="24"/>
          <w:vertAlign w:val="subscript"/>
        </w:rPr>
        <w:t>2</w:t>
      </w:r>
      <w:r w:rsidRPr="00527608">
        <w:rPr>
          <w:rFonts w:ascii="Times New Roman" w:hAnsi="Times New Roman" w:cs="Times New Roman"/>
          <w:kern w:val="0"/>
          <w:sz w:val="28"/>
          <w:szCs w:val="24"/>
        </w:rPr>
        <w:t>+1)</w:t>
      </w:r>
      <w:r w:rsidR="009845F7" w:rsidRPr="00527608">
        <w:rPr>
          <w:rFonts w:ascii="Times New Roman" w:hAnsi="Times New Roman" w:cs="Times New Roman"/>
          <w:kern w:val="0"/>
          <w:sz w:val="28"/>
          <w:szCs w:val="24"/>
        </w:rPr>
        <w:t>…</w:t>
      </w:r>
      <w:r w:rsidRPr="00527608">
        <w:rPr>
          <w:rFonts w:ascii="Times New Roman" w:hAnsiTheme="minorEastAsia" w:cs="Times New Roman"/>
          <w:kern w:val="0"/>
          <w:sz w:val="28"/>
          <w:szCs w:val="24"/>
        </w:rPr>
        <w:t>（</w:t>
      </w:r>
      <w:r w:rsidR="00A3391E" w:rsidRPr="00A3391E">
        <w:rPr>
          <w:rFonts w:ascii="Times New Roman" w:hAnsi="Times New Roman" w:cs="Times New Roman"/>
          <w:i/>
          <w:kern w:val="0"/>
          <w:sz w:val="28"/>
          <w:szCs w:val="24"/>
        </w:rPr>
        <w:t>a</w:t>
      </w:r>
      <w:r w:rsidR="00A3391E" w:rsidRPr="00A3391E">
        <w:rPr>
          <w:rFonts w:ascii="Times New Roman" w:hAnsi="Times New Roman" w:cs="Times New Roman"/>
          <w:i/>
          <w:kern w:val="0"/>
          <w:sz w:val="28"/>
          <w:szCs w:val="24"/>
          <w:vertAlign w:val="subscript"/>
        </w:rPr>
        <w:t>k</w:t>
      </w:r>
      <w:r w:rsidRPr="00527608">
        <w:rPr>
          <w:rFonts w:ascii="Times New Roman" w:hAnsi="Times New Roman" w:cs="Times New Roman"/>
          <w:kern w:val="0"/>
          <w:sz w:val="28"/>
          <w:szCs w:val="24"/>
        </w:rPr>
        <w:t>+1</w:t>
      </w:r>
      <w:r w:rsidRPr="00527608">
        <w:rPr>
          <w:rFonts w:ascii="Times New Roman" w:hAnsiTheme="minorEastAsia" w:cs="Times New Roman"/>
          <w:kern w:val="0"/>
          <w:sz w:val="28"/>
          <w:szCs w:val="24"/>
        </w:rPr>
        <w:t>）</w:t>
      </w:r>
      <w:r w:rsidR="007D7AEC" w:rsidRPr="00527608">
        <w:rPr>
          <w:rFonts w:ascii="Times New Roman" w:hAnsi="Times New Roman" w:cs="Times New Roman"/>
          <w:kern w:val="0"/>
          <w:sz w:val="28"/>
          <w:szCs w:val="24"/>
        </w:rPr>
        <w:t>=</w:t>
      </w:r>
      <w:r w:rsidR="007D7AEC" w:rsidRPr="00527608">
        <w:rPr>
          <w:rFonts w:ascii="Times New Roman" w:hAnsi="Times New Roman" w:cs="Times New Roman"/>
          <w:kern w:val="0"/>
          <w:position w:val="-28"/>
          <w:sz w:val="28"/>
          <w:szCs w:val="24"/>
        </w:rPr>
        <w:object w:dxaOrig="1040" w:dyaOrig="680">
          <v:shape id="_x0000_i1027" type="#_x0000_t75" style="width:51.75pt;height:34.5pt" o:ole="">
            <v:imagedata r:id="rId10" o:title=""/>
          </v:shape>
          <o:OLEObject Type="Embed" ProgID="Equation.DSMT4" ShapeID="_x0000_i1027" DrawAspect="Content" ObjectID="_1436781377" r:id="rId11"/>
        </w:object>
      </w:r>
    </w:p>
    <w:p w:rsidR="007D7AEC" w:rsidRPr="00527608" w:rsidRDefault="00E661C6" w:rsidP="007D7AEC">
      <w:pPr>
        <w:spacing w:line="360" w:lineRule="auto"/>
        <w:rPr>
          <w:rFonts w:ascii="Times New Roman" w:hAnsi="Times New Roman" w:cs="Times New Roman"/>
          <w:b/>
          <w:kern w:val="0"/>
          <w:sz w:val="24"/>
          <w:szCs w:val="24"/>
        </w:rPr>
      </w:pPr>
      <w:r>
        <w:rPr>
          <w:rFonts w:ascii="Times New Roman" w:hAnsiTheme="minorEastAsia" w:cs="Times New Roman" w:hint="eastAsia"/>
          <w:b/>
          <w:kern w:val="0"/>
          <w:sz w:val="24"/>
          <w:szCs w:val="24"/>
        </w:rPr>
        <w:t>【</w:t>
      </w:r>
      <w:r w:rsidRPr="00527608">
        <w:rPr>
          <w:rFonts w:ascii="Times New Roman" w:hAnsiTheme="minorEastAsia" w:cs="Times New Roman"/>
          <w:b/>
          <w:kern w:val="0"/>
          <w:sz w:val="24"/>
          <w:szCs w:val="24"/>
        </w:rPr>
        <w:t>正约数之和</w:t>
      </w:r>
      <w:r>
        <w:rPr>
          <w:rFonts w:ascii="Times New Roman" w:hAnsiTheme="minorEastAsia" w:cs="Times New Roman" w:hint="eastAsia"/>
          <w:b/>
          <w:kern w:val="0"/>
          <w:sz w:val="24"/>
          <w:szCs w:val="24"/>
        </w:rPr>
        <w:t>】</w:t>
      </w:r>
      <w:proofErr w:type="gramStart"/>
      <w:r w:rsidR="007D7AEC" w:rsidRPr="00527608">
        <w:rPr>
          <w:rFonts w:ascii="Times New Roman" w:hAnsiTheme="minorEastAsia" w:cs="Times New Roman"/>
          <w:b/>
          <w:kern w:val="0"/>
          <w:sz w:val="24"/>
          <w:szCs w:val="24"/>
        </w:rPr>
        <w:t>求正</w:t>
      </w:r>
      <w:proofErr w:type="gramEnd"/>
      <w:r w:rsidR="007D7AEC" w:rsidRPr="00527608">
        <w:rPr>
          <w:rFonts w:ascii="Times New Roman" w:hAnsiTheme="minorEastAsia" w:cs="Times New Roman"/>
          <w:b/>
          <w:kern w:val="0"/>
          <w:sz w:val="24"/>
          <w:szCs w:val="24"/>
        </w:rPr>
        <w:t>整数</w:t>
      </w:r>
      <w:r w:rsidR="00A3391E" w:rsidRPr="00A3391E">
        <w:rPr>
          <w:rFonts w:ascii="Times New Roman" w:hAnsi="Times New Roman" w:cs="Times New Roman"/>
          <w:b/>
          <w:i/>
          <w:kern w:val="0"/>
          <w:sz w:val="24"/>
          <w:szCs w:val="24"/>
        </w:rPr>
        <w:t>n</w:t>
      </w:r>
      <w:r w:rsidR="007D7AEC" w:rsidRPr="00527608">
        <w:rPr>
          <w:rFonts w:ascii="Times New Roman" w:hAnsiTheme="minorEastAsia" w:cs="Times New Roman"/>
          <w:b/>
          <w:kern w:val="0"/>
          <w:sz w:val="24"/>
          <w:szCs w:val="24"/>
        </w:rPr>
        <w:t>的所有正约数之和为</w:t>
      </w:r>
      <w:r w:rsidR="007D7AEC" w:rsidRPr="00527608">
        <w:rPr>
          <w:rFonts w:ascii="Times New Roman" w:hAnsi="Times New Roman" w:cs="Times New Roman"/>
          <w:b/>
          <w:kern w:val="0"/>
          <w:sz w:val="24"/>
          <w:szCs w:val="24"/>
        </w:rPr>
        <w:t xml:space="preserve">: </w:t>
      </w:r>
    </w:p>
    <w:p w:rsidR="007D7AEC" w:rsidRPr="00527608" w:rsidRDefault="007D7AEC" w:rsidP="00B34710">
      <w:pPr>
        <w:spacing w:line="360" w:lineRule="auto"/>
        <w:rPr>
          <w:rFonts w:ascii="Times New Roman" w:hAnsi="Times New Roman" w:cs="Times New Roman"/>
          <w:kern w:val="0"/>
          <w:sz w:val="28"/>
          <w:szCs w:val="24"/>
        </w:rPr>
      </w:pPr>
      <w:r w:rsidRPr="00527608">
        <w:rPr>
          <w:rFonts w:ascii="Times New Roman" w:hAnsi="Times New Roman" w:cs="Times New Roman"/>
          <w:kern w:val="0"/>
          <w:position w:val="-12"/>
          <w:sz w:val="28"/>
          <w:szCs w:val="24"/>
        </w:rPr>
        <w:object w:dxaOrig="7360" w:dyaOrig="380">
          <v:shape id="_x0000_i1028" type="#_x0000_t75" style="width:369pt;height:18.75pt" o:ole="">
            <v:imagedata r:id="rId12" o:title=""/>
          </v:shape>
          <o:OLEObject Type="Embed" ProgID="Equation.DSMT4" ShapeID="_x0000_i1028" DrawAspect="Content" ObjectID="_1436781378" r:id="rId13"/>
        </w:object>
      </w:r>
    </w:p>
    <w:p w:rsidR="007D7AEC" w:rsidRDefault="007D7AEC" w:rsidP="00B34710">
      <w:pPr>
        <w:spacing w:line="360" w:lineRule="auto"/>
        <w:rPr>
          <w:rFonts w:ascii="Times New Roman" w:hAnsi="Times New Roman" w:cs="Times New Roman"/>
          <w:kern w:val="0"/>
          <w:sz w:val="28"/>
          <w:szCs w:val="24"/>
        </w:rPr>
      </w:pPr>
      <w:r w:rsidRPr="00527608">
        <w:rPr>
          <w:rFonts w:ascii="Times New Roman" w:hAnsi="Times New Roman" w:cs="Times New Roman"/>
          <w:kern w:val="0"/>
          <w:position w:val="-30"/>
          <w:sz w:val="28"/>
          <w:szCs w:val="24"/>
        </w:rPr>
        <w:object w:dxaOrig="4340" w:dyaOrig="720">
          <v:shape id="_x0000_i1029" type="#_x0000_t75" style="width:216.75pt;height:36pt" o:ole="">
            <v:imagedata r:id="rId14" o:title=""/>
          </v:shape>
          <o:OLEObject Type="Embed" ProgID="Equation.DSMT4" ShapeID="_x0000_i1029" DrawAspect="Content" ObjectID="_1436781379" r:id="rId15"/>
        </w:object>
      </w:r>
    </w:p>
    <w:p w:rsidR="00365EDE" w:rsidRPr="00527608" w:rsidRDefault="00365EDE" w:rsidP="00365EDE">
      <w:pPr>
        <w:widowControl/>
        <w:jc w:val="left"/>
        <w:rPr>
          <w:rFonts w:ascii="Times New Roman" w:hAnsi="Times New Roman" w:cs="Times New Roman"/>
          <w:kern w:val="0"/>
          <w:sz w:val="24"/>
          <w:szCs w:val="24"/>
        </w:rPr>
      </w:pPr>
    </w:p>
    <w:sectPr w:rsidR="00365EDE" w:rsidRPr="00527608" w:rsidSect="00A3391E">
      <w:headerReference w:type="default" r:id="rId16"/>
      <w:footerReference w:type="default" r:id="rId17"/>
      <w:pgSz w:w="11906" w:h="16838"/>
      <w:pgMar w:top="1134" w:right="1134" w:bottom="1134" w:left="1134" w:header="567" w:footer="567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36249A" w:rsidRDefault="0036249A" w:rsidP="00536C7D">
      <w:r>
        <w:separator/>
      </w:r>
    </w:p>
  </w:endnote>
  <w:endnote w:type="continuationSeparator" w:id="0">
    <w:p w:rsidR="0036249A" w:rsidRDefault="0036249A" w:rsidP="00536C7D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2860014"/>
      <w:docPartObj>
        <w:docPartGallery w:val="Page Numbers (Bottom of Page)"/>
        <w:docPartUnique/>
      </w:docPartObj>
    </w:sdtPr>
    <w:sdtContent>
      <w:p w:rsidR="00756450" w:rsidRDefault="00065ED2" w:rsidP="00C954E2">
        <w:pPr>
          <w:pStyle w:val="a4"/>
          <w:jc w:val="center"/>
        </w:pPr>
        <w:fldSimple w:instr=" PAGE   \* MERGEFORMAT ">
          <w:r w:rsidR="00111575" w:rsidRPr="00111575">
            <w:rPr>
              <w:noProof/>
              <w:lang w:val="zh-CN"/>
            </w:rPr>
            <w:t>2</w:t>
          </w:r>
        </w:fldSimple>
      </w:p>
    </w:sdtContent>
  </w:sdt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36249A" w:rsidRDefault="0036249A" w:rsidP="00536C7D">
      <w:r>
        <w:separator/>
      </w:r>
    </w:p>
  </w:footnote>
  <w:footnote w:type="continuationSeparator" w:id="0">
    <w:p w:rsidR="0036249A" w:rsidRDefault="0036249A" w:rsidP="00536C7D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756450" w:rsidRDefault="00065ED2" w:rsidP="00756450">
    <w:pPr>
      <w:pStyle w:val="a3"/>
      <w:jc w:val="both"/>
    </w:pPr>
    <w:sdt>
      <w:sdtPr>
        <w:alias w:val="标题"/>
        <w:id w:val="33739990"/>
        <w:placeholder>
          <w:docPart w:val="998416524620437AA924E6F73719A955"/>
        </w:placeholder>
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<w:text/>
      </w:sdtPr>
      <w:sdtContent>
        <w:r w:rsidR="00DD49C0">
          <w:rPr>
            <w:rFonts w:hint="eastAsia"/>
          </w:rPr>
          <w:t>六年级数学</w:t>
        </w:r>
        <w:r w:rsidR="00DD49C0">
          <w:rPr>
            <w:rFonts w:hint="eastAsia"/>
          </w:rPr>
          <w:t>(</w:t>
        </w:r>
        <w:r w:rsidR="00DD49C0">
          <w:rPr>
            <w:rFonts w:hint="eastAsia"/>
          </w:rPr>
          <w:t>上</w:t>
        </w:r>
        <w:r w:rsidR="00DD49C0">
          <w:rPr>
            <w:rFonts w:hint="eastAsia"/>
          </w:rPr>
          <w:t>)</w:t>
        </w:r>
      </w:sdtContent>
    </w:sdt>
    <w:r w:rsidR="00A3391E">
      <w:ptab w:relativeTo="margin" w:alignment="center" w:leader="none"/>
    </w:r>
    <w:sdt>
      <w:sdtPr>
        <w:alias w:val="主题"/>
        <w:id w:val="33739998"/>
        <w:placeholder>
          <w:docPart w:val="400B54A013034EF4A534A6055158F0A7"/>
        </w:placeholder>
        <w:dataBinding w:prefixMappings="xmlns:ns0='http://purl.org/dc/elements/1.1/' xmlns:ns1='http://schemas.openxmlformats.org/package/2006/metadata/core-properties' " w:xpath="/ns1:coreProperties[1]/ns0:subject[1]" w:storeItemID="{6C3C8BC8-F283-45AE-878A-BAB7291924A1}"/>
        <w:text/>
      </w:sdtPr>
      <w:sdtContent>
        <w:r w:rsidR="00111575">
          <w:rPr>
            <w:rFonts w:hint="eastAsia"/>
          </w:rPr>
          <w:t>G6C1-1</w:t>
        </w:r>
        <w:r w:rsidR="00111575">
          <w:rPr>
            <w:rFonts w:hint="eastAsia"/>
          </w:rPr>
          <w:t>整数与整除</w:t>
        </w:r>
      </w:sdtContent>
    </w:sdt>
    <w:r w:rsidR="00A3391E">
      <w:ptab w:relativeTo="margin" w:alignment="right" w:leader="none"/>
    </w:r>
    <w:sdt>
      <w:sdtPr>
        <w:alias w:val="类别"/>
        <w:id w:val="33740011"/>
        <w:placeholder>
          <w:docPart w:val="980F3E0B3543499E981DAB0CEA632259"/>
        </w:placeholder>
        <w:dataBinding w:prefixMappings="xmlns:ns0='http://purl.org/dc/elements/1.1/' xmlns:ns1='http://schemas.openxmlformats.org/package/2006/metadata/core-properties' " w:xpath="/ns1:coreProperties[1]/ns1:category[1]" w:storeItemID="{6C3C8BC8-F283-45AE-878A-BAB7291924A1}"/>
        <w:text/>
      </w:sdtPr>
      <w:sdtContent>
        <w:r w:rsidR="00A3391E">
          <w:rPr>
            <w:rFonts w:hint="eastAsia"/>
          </w:rPr>
          <w:t>新课</w:t>
        </w:r>
      </w:sdtContent>
    </w:sdt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5D4E4B4A"/>
    <w:multiLevelType w:val="hybridMultilevel"/>
    <w:tmpl w:val="E368C1E0"/>
    <w:lvl w:ilvl="0" w:tplc="DF8A75E2">
      <w:start w:val="1"/>
      <w:numFmt w:val="decimal"/>
      <w:lvlText w:val="%1、"/>
      <w:lvlJc w:val="left"/>
      <w:pPr>
        <w:ind w:left="786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6" w:hanging="420"/>
      </w:pPr>
    </w:lvl>
    <w:lvl w:ilvl="2" w:tplc="0409001B" w:tentative="1">
      <w:start w:val="1"/>
      <w:numFmt w:val="lowerRoman"/>
      <w:lvlText w:val="%3."/>
      <w:lvlJc w:val="right"/>
      <w:pPr>
        <w:ind w:left="1686" w:hanging="420"/>
      </w:pPr>
    </w:lvl>
    <w:lvl w:ilvl="3" w:tplc="0409000F" w:tentative="1">
      <w:start w:val="1"/>
      <w:numFmt w:val="decimal"/>
      <w:lvlText w:val="%4."/>
      <w:lvlJc w:val="left"/>
      <w:pPr>
        <w:ind w:left="2106" w:hanging="420"/>
      </w:pPr>
    </w:lvl>
    <w:lvl w:ilvl="4" w:tplc="04090019" w:tentative="1">
      <w:start w:val="1"/>
      <w:numFmt w:val="lowerLetter"/>
      <w:lvlText w:val="%5)"/>
      <w:lvlJc w:val="left"/>
      <w:pPr>
        <w:ind w:left="2526" w:hanging="420"/>
      </w:pPr>
    </w:lvl>
    <w:lvl w:ilvl="5" w:tplc="0409001B" w:tentative="1">
      <w:start w:val="1"/>
      <w:numFmt w:val="lowerRoman"/>
      <w:lvlText w:val="%6."/>
      <w:lvlJc w:val="right"/>
      <w:pPr>
        <w:ind w:left="2946" w:hanging="420"/>
      </w:pPr>
    </w:lvl>
    <w:lvl w:ilvl="6" w:tplc="0409000F" w:tentative="1">
      <w:start w:val="1"/>
      <w:numFmt w:val="decimal"/>
      <w:lvlText w:val="%7."/>
      <w:lvlJc w:val="left"/>
      <w:pPr>
        <w:ind w:left="3366" w:hanging="420"/>
      </w:pPr>
    </w:lvl>
    <w:lvl w:ilvl="7" w:tplc="04090019" w:tentative="1">
      <w:start w:val="1"/>
      <w:numFmt w:val="lowerLetter"/>
      <w:lvlText w:val="%8)"/>
      <w:lvlJc w:val="left"/>
      <w:pPr>
        <w:ind w:left="3786" w:hanging="420"/>
      </w:pPr>
    </w:lvl>
    <w:lvl w:ilvl="8" w:tplc="0409001B" w:tentative="1">
      <w:start w:val="1"/>
      <w:numFmt w:val="lowerRoman"/>
      <w:lvlText w:val="%9."/>
      <w:lvlJc w:val="right"/>
      <w:pPr>
        <w:ind w:left="4206" w:hanging="42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52226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536C7D"/>
    <w:rsid w:val="0000039E"/>
    <w:rsid w:val="0000092E"/>
    <w:rsid w:val="000010A0"/>
    <w:rsid w:val="00001238"/>
    <w:rsid w:val="000018D9"/>
    <w:rsid w:val="00001D2A"/>
    <w:rsid w:val="00001E59"/>
    <w:rsid w:val="00001E8A"/>
    <w:rsid w:val="00003EE6"/>
    <w:rsid w:val="00004E66"/>
    <w:rsid w:val="000055C3"/>
    <w:rsid w:val="00005698"/>
    <w:rsid w:val="00005758"/>
    <w:rsid w:val="00006CCC"/>
    <w:rsid w:val="00007C86"/>
    <w:rsid w:val="00010736"/>
    <w:rsid w:val="0001395F"/>
    <w:rsid w:val="0001424F"/>
    <w:rsid w:val="00014E6F"/>
    <w:rsid w:val="00017B42"/>
    <w:rsid w:val="00021BAF"/>
    <w:rsid w:val="00021C6D"/>
    <w:rsid w:val="000221C0"/>
    <w:rsid w:val="00022210"/>
    <w:rsid w:val="00022922"/>
    <w:rsid w:val="00022DB0"/>
    <w:rsid w:val="00023591"/>
    <w:rsid w:val="00023659"/>
    <w:rsid w:val="00023D39"/>
    <w:rsid w:val="00023D54"/>
    <w:rsid w:val="00024F81"/>
    <w:rsid w:val="000254AC"/>
    <w:rsid w:val="00026B58"/>
    <w:rsid w:val="00030512"/>
    <w:rsid w:val="00030F60"/>
    <w:rsid w:val="00030F7A"/>
    <w:rsid w:val="00031D6A"/>
    <w:rsid w:val="000320E6"/>
    <w:rsid w:val="00032345"/>
    <w:rsid w:val="00032E0D"/>
    <w:rsid w:val="0003432A"/>
    <w:rsid w:val="0003444B"/>
    <w:rsid w:val="000356E4"/>
    <w:rsid w:val="000359C8"/>
    <w:rsid w:val="00036E10"/>
    <w:rsid w:val="0003737E"/>
    <w:rsid w:val="00037402"/>
    <w:rsid w:val="000379B5"/>
    <w:rsid w:val="00037F4D"/>
    <w:rsid w:val="000418E5"/>
    <w:rsid w:val="00042A8B"/>
    <w:rsid w:val="00042B12"/>
    <w:rsid w:val="00042C1C"/>
    <w:rsid w:val="000430A1"/>
    <w:rsid w:val="0004335B"/>
    <w:rsid w:val="00043C18"/>
    <w:rsid w:val="000468D1"/>
    <w:rsid w:val="000507BB"/>
    <w:rsid w:val="000509F1"/>
    <w:rsid w:val="00050E5A"/>
    <w:rsid w:val="00051591"/>
    <w:rsid w:val="000515FB"/>
    <w:rsid w:val="0005164E"/>
    <w:rsid w:val="00051EAA"/>
    <w:rsid w:val="0005261D"/>
    <w:rsid w:val="00052824"/>
    <w:rsid w:val="00052C82"/>
    <w:rsid w:val="00053002"/>
    <w:rsid w:val="000548A0"/>
    <w:rsid w:val="00055ADA"/>
    <w:rsid w:val="00055FBE"/>
    <w:rsid w:val="0005647E"/>
    <w:rsid w:val="00056D36"/>
    <w:rsid w:val="000570FE"/>
    <w:rsid w:val="00057600"/>
    <w:rsid w:val="00057624"/>
    <w:rsid w:val="000578C1"/>
    <w:rsid w:val="00057A28"/>
    <w:rsid w:val="00057BF6"/>
    <w:rsid w:val="000604AB"/>
    <w:rsid w:val="000604F8"/>
    <w:rsid w:val="00061883"/>
    <w:rsid w:val="0006234E"/>
    <w:rsid w:val="00062F84"/>
    <w:rsid w:val="0006309D"/>
    <w:rsid w:val="00063280"/>
    <w:rsid w:val="000641E2"/>
    <w:rsid w:val="00064863"/>
    <w:rsid w:val="000648BC"/>
    <w:rsid w:val="00065159"/>
    <w:rsid w:val="00065534"/>
    <w:rsid w:val="00065ED2"/>
    <w:rsid w:val="00066115"/>
    <w:rsid w:val="00066464"/>
    <w:rsid w:val="00067E1F"/>
    <w:rsid w:val="00067FE3"/>
    <w:rsid w:val="00070728"/>
    <w:rsid w:val="000708B1"/>
    <w:rsid w:val="00070905"/>
    <w:rsid w:val="000716C2"/>
    <w:rsid w:val="00071938"/>
    <w:rsid w:val="00072E06"/>
    <w:rsid w:val="000734D0"/>
    <w:rsid w:val="00073885"/>
    <w:rsid w:val="00074699"/>
    <w:rsid w:val="00074C3B"/>
    <w:rsid w:val="00074EB9"/>
    <w:rsid w:val="000750A2"/>
    <w:rsid w:val="000751DA"/>
    <w:rsid w:val="000766D1"/>
    <w:rsid w:val="000767DD"/>
    <w:rsid w:val="00077BE8"/>
    <w:rsid w:val="00080B22"/>
    <w:rsid w:val="00081B6F"/>
    <w:rsid w:val="00082E9B"/>
    <w:rsid w:val="00082FDB"/>
    <w:rsid w:val="00083443"/>
    <w:rsid w:val="00083447"/>
    <w:rsid w:val="00084238"/>
    <w:rsid w:val="000845E0"/>
    <w:rsid w:val="00084FCE"/>
    <w:rsid w:val="00086A8A"/>
    <w:rsid w:val="00087539"/>
    <w:rsid w:val="00090C09"/>
    <w:rsid w:val="00091390"/>
    <w:rsid w:val="000925D5"/>
    <w:rsid w:val="00093562"/>
    <w:rsid w:val="0009550B"/>
    <w:rsid w:val="0009574A"/>
    <w:rsid w:val="00095774"/>
    <w:rsid w:val="000971E7"/>
    <w:rsid w:val="00097771"/>
    <w:rsid w:val="00097E5B"/>
    <w:rsid w:val="000A08C9"/>
    <w:rsid w:val="000A0AC1"/>
    <w:rsid w:val="000A1201"/>
    <w:rsid w:val="000A1865"/>
    <w:rsid w:val="000A20FA"/>
    <w:rsid w:val="000A3464"/>
    <w:rsid w:val="000A3821"/>
    <w:rsid w:val="000A41E4"/>
    <w:rsid w:val="000A4D08"/>
    <w:rsid w:val="000A55D0"/>
    <w:rsid w:val="000A787B"/>
    <w:rsid w:val="000B2214"/>
    <w:rsid w:val="000B383D"/>
    <w:rsid w:val="000B425F"/>
    <w:rsid w:val="000B4C31"/>
    <w:rsid w:val="000B6E33"/>
    <w:rsid w:val="000B6E34"/>
    <w:rsid w:val="000C0470"/>
    <w:rsid w:val="000C107F"/>
    <w:rsid w:val="000C1323"/>
    <w:rsid w:val="000C1903"/>
    <w:rsid w:val="000C33ED"/>
    <w:rsid w:val="000C4394"/>
    <w:rsid w:val="000C4943"/>
    <w:rsid w:val="000C590E"/>
    <w:rsid w:val="000C614A"/>
    <w:rsid w:val="000C6765"/>
    <w:rsid w:val="000D004A"/>
    <w:rsid w:val="000D1C73"/>
    <w:rsid w:val="000D2478"/>
    <w:rsid w:val="000D27CB"/>
    <w:rsid w:val="000D295B"/>
    <w:rsid w:val="000D3E86"/>
    <w:rsid w:val="000D5080"/>
    <w:rsid w:val="000D5B0D"/>
    <w:rsid w:val="000D5CE2"/>
    <w:rsid w:val="000D62DC"/>
    <w:rsid w:val="000D6942"/>
    <w:rsid w:val="000D6F47"/>
    <w:rsid w:val="000D7AEB"/>
    <w:rsid w:val="000E028F"/>
    <w:rsid w:val="000E10E1"/>
    <w:rsid w:val="000E18E2"/>
    <w:rsid w:val="000E25B8"/>
    <w:rsid w:val="000E2965"/>
    <w:rsid w:val="000E3335"/>
    <w:rsid w:val="000E3F4A"/>
    <w:rsid w:val="000E45D8"/>
    <w:rsid w:val="000E5DCA"/>
    <w:rsid w:val="000E6663"/>
    <w:rsid w:val="000E66F2"/>
    <w:rsid w:val="000E6B02"/>
    <w:rsid w:val="000E7407"/>
    <w:rsid w:val="000F09BB"/>
    <w:rsid w:val="000F10DA"/>
    <w:rsid w:val="000F1928"/>
    <w:rsid w:val="000F2729"/>
    <w:rsid w:val="000F2FD0"/>
    <w:rsid w:val="000F3E9C"/>
    <w:rsid w:val="000F6501"/>
    <w:rsid w:val="000F67EB"/>
    <w:rsid w:val="000F6B04"/>
    <w:rsid w:val="000F7213"/>
    <w:rsid w:val="00101622"/>
    <w:rsid w:val="001023E3"/>
    <w:rsid w:val="0010307A"/>
    <w:rsid w:val="00103EA1"/>
    <w:rsid w:val="001053D5"/>
    <w:rsid w:val="00105511"/>
    <w:rsid w:val="00110813"/>
    <w:rsid w:val="00111575"/>
    <w:rsid w:val="00111F65"/>
    <w:rsid w:val="001128BB"/>
    <w:rsid w:val="00113250"/>
    <w:rsid w:val="001133DC"/>
    <w:rsid w:val="00113886"/>
    <w:rsid w:val="0011435A"/>
    <w:rsid w:val="00114423"/>
    <w:rsid w:val="00114992"/>
    <w:rsid w:val="00114C40"/>
    <w:rsid w:val="001159B2"/>
    <w:rsid w:val="00117A28"/>
    <w:rsid w:val="0012068D"/>
    <w:rsid w:val="001209A1"/>
    <w:rsid w:val="0012148E"/>
    <w:rsid w:val="00122662"/>
    <w:rsid w:val="00122C3F"/>
    <w:rsid w:val="00122FA9"/>
    <w:rsid w:val="00122FB3"/>
    <w:rsid w:val="001236D1"/>
    <w:rsid w:val="00125B7C"/>
    <w:rsid w:val="001264B3"/>
    <w:rsid w:val="00126F6D"/>
    <w:rsid w:val="0012762F"/>
    <w:rsid w:val="0013005D"/>
    <w:rsid w:val="00131C5A"/>
    <w:rsid w:val="00133DFB"/>
    <w:rsid w:val="0013430B"/>
    <w:rsid w:val="001346EC"/>
    <w:rsid w:val="00134FA0"/>
    <w:rsid w:val="00135F0D"/>
    <w:rsid w:val="00136042"/>
    <w:rsid w:val="001361D2"/>
    <w:rsid w:val="001362D1"/>
    <w:rsid w:val="00136A09"/>
    <w:rsid w:val="00136DB3"/>
    <w:rsid w:val="00137403"/>
    <w:rsid w:val="00137484"/>
    <w:rsid w:val="00140131"/>
    <w:rsid w:val="00140821"/>
    <w:rsid w:val="0014104D"/>
    <w:rsid w:val="001418E4"/>
    <w:rsid w:val="0014261B"/>
    <w:rsid w:val="001428B8"/>
    <w:rsid w:val="001431C6"/>
    <w:rsid w:val="0014386A"/>
    <w:rsid w:val="00144AFF"/>
    <w:rsid w:val="001450CD"/>
    <w:rsid w:val="00145800"/>
    <w:rsid w:val="0014684D"/>
    <w:rsid w:val="00146E9A"/>
    <w:rsid w:val="0015080E"/>
    <w:rsid w:val="00150A0C"/>
    <w:rsid w:val="00150E3D"/>
    <w:rsid w:val="00152851"/>
    <w:rsid w:val="0015292B"/>
    <w:rsid w:val="00152D27"/>
    <w:rsid w:val="001532AD"/>
    <w:rsid w:val="00154B5B"/>
    <w:rsid w:val="00154D6F"/>
    <w:rsid w:val="001552AA"/>
    <w:rsid w:val="00160291"/>
    <w:rsid w:val="001606F9"/>
    <w:rsid w:val="00160839"/>
    <w:rsid w:val="00161BA6"/>
    <w:rsid w:val="00162981"/>
    <w:rsid w:val="00162C7A"/>
    <w:rsid w:val="00163298"/>
    <w:rsid w:val="0016346B"/>
    <w:rsid w:val="001637DB"/>
    <w:rsid w:val="00163DD8"/>
    <w:rsid w:val="00163F3F"/>
    <w:rsid w:val="00164FCE"/>
    <w:rsid w:val="00165645"/>
    <w:rsid w:val="00166C33"/>
    <w:rsid w:val="001675AD"/>
    <w:rsid w:val="001678BD"/>
    <w:rsid w:val="00170724"/>
    <w:rsid w:val="00170E19"/>
    <w:rsid w:val="001720E8"/>
    <w:rsid w:val="0017248A"/>
    <w:rsid w:val="00172A86"/>
    <w:rsid w:val="00174001"/>
    <w:rsid w:val="00174B2B"/>
    <w:rsid w:val="00176EA3"/>
    <w:rsid w:val="00177FC8"/>
    <w:rsid w:val="001822D2"/>
    <w:rsid w:val="00182D29"/>
    <w:rsid w:val="00182E88"/>
    <w:rsid w:val="00183E40"/>
    <w:rsid w:val="00184078"/>
    <w:rsid w:val="0018427E"/>
    <w:rsid w:val="00184A5D"/>
    <w:rsid w:val="0018555A"/>
    <w:rsid w:val="001868EC"/>
    <w:rsid w:val="00191582"/>
    <w:rsid w:val="0019181B"/>
    <w:rsid w:val="0019247F"/>
    <w:rsid w:val="001928DB"/>
    <w:rsid w:val="00192C0C"/>
    <w:rsid w:val="00193A34"/>
    <w:rsid w:val="0019599F"/>
    <w:rsid w:val="00195B29"/>
    <w:rsid w:val="0019630F"/>
    <w:rsid w:val="001967A9"/>
    <w:rsid w:val="00196F3A"/>
    <w:rsid w:val="00197DC8"/>
    <w:rsid w:val="00197E52"/>
    <w:rsid w:val="001A0529"/>
    <w:rsid w:val="001A0587"/>
    <w:rsid w:val="001A08A8"/>
    <w:rsid w:val="001A0FDE"/>
    <w:rsid w:val="001A1C86"/>
    <w:rsid w:val="001A246E"/>
    <w:rsid w:val="001A2E5A"/>
    <w:rsid w:val="001A33A1"/>
    <w:rsid w:val="001A3D05"/>
    <w:rsid w:val="001A3F60"/>
    <w:rsid w:val="001A4623"/>
    <w:rsid w:val="001A48D2"/>
    <w:rsid w:val="001A638C"/>
    <w:rsid w:val="001A66CF"/>
    <w:rsid w:val="001A7E36"/>
    <w:rsid w:val="001B034F"/>
    <w:rsid w:val="001B152A"/>
    <w:rsid w:val="001B18A9"/>
    <w:rsid w:val="001B1A7D"/>
    <w:rsid w:val="001B1D7F"/>
    <w:rsid w:val="001B3288"/>
    <w:rsid w:val="001B36B6"/>
    <w:rsid w:val="001B37CE"/>
    <w:rsid w:val="001B38D7"/>
    <w:rsid w:val="001B3DD5"/>
    <w:rsid w:val="001B44CD"/>
    <w:rsid w:val="001B6190"/>
    <w:rsid w:val="001B63F3"/>
    <w:rsid w:val="001C11F9"/>
    <w:rsid w:val="001C1C45"/>
    <w:rsid w:val="001C2AB6"/>
    <w:rsid w:val="001C40FA"/>
    <w:rsid w:val="001C491A"/>
    <w:rsid w:val="001C4952"/>
    <w:rsid w:val="001C5466"/>
    <w:rsid w:val="001D01A0"/>
    <w:rsid w:val="001D114E"/>
    <w:rsid w:val="001D38F4"/>
    <w:rsid w:val="001D400D"/>
    <w:rsid w:val="001D4D65"/>
    <w:rsid w:val="001D50F9"/>
    <w:rsid w:val="001D6029"/>
    <w:rsid w:val="001D6D88"/>
    <w:rsid w:val="001D6DC7"/>
    <w:rsid w:val="001D7085"/>
    <w:rsid w:val="001E0573"/>
    <w:rsid w:val="001E083A"/>
    <w:rsid w:val="001E0FCA"/>
    <w:rsid w:val="001E1AD7"/>
    <w:rsid w:val="001E41B5"/>
    <w:rsid w:val="001E4C9F"/>
    <w:rsid w:val="001E7231"/>
    <w:rsid w:val="001E7A10"/>
    <w:rsid w:val="001F3BE7"/>
    <w:rsid w:val="001F4680"/>
    <w:rsid w:val="001F552A"/>
    <w:rsid w:val="001F5BB4"/>
    <w:rsid w:val="001F7524"/>
    <w:rsid w:val="00200563"/>
    <w:rsid w:val="0020108D"/>
    <w:rsid w:val="00201393"/>
    <w:rsid w:val="00201A68"/>
    <w:rsid w:val="00201BFF"/>
    <w:rsid w:val="00201D1F"/>
    <w:rsid w:val="00202461"/>
    <w:rsid w:val="00202B96"/>
    <w:rsid w:val="00203139"/>
    <w:rsid w:val="002052E8"/>
    <w:rsid w:val="002068FF"/>
    <w:rsid w:val="002075C3"/>
    <w:rsid w:val="00207C15"/>
    <w:rsid w:val="00210718"/>
    <w:rsid w:val="002108BE"/>
    <w:rsid w:val="002108F5"/>
    <w:rsid w:val="00210903"/>
    <w:rsid w:val="00211BDC"/>
    <w:rsid w:val="0021224F"/>
    <w:rsid w:val="002124D7"/>
    <w:rsid w:val="00212B4F"/>
    <w:rsid w:val="00212B69"/>
    <w:rsid w:val="00213DCC"/>
    <w:rsid w:val="00215CFA"/>
    <w:rsid w:val="002167E4"/>
    <w:rsid w:val="002170CD"/>
    <w:rsid w:val="0021718C"/>
    <w:rsid w:val="0021765A"/>
    <w:rsid w:val="00220069"/>
    <w:rsid w:val="002202D3"/>
    <w:rsid w:val="00220616"/>
    <w:rsid w:val="00220874"/>
    <w:rsid w:val="00222B24"/>
    <w:rsid w:val="0022328B"/>
    <w:rsid w:val="002233AA"/>
    <w:rsid w:val="002238B9"/>
    <w:rsid w:val="00224056"/>
    <w:rsid w:val="0022437D"/>
    <w:rsid w:val="00224904"/>
    <w:rsid w:val="0022515F"/>
    <w:rsid w:val="00225663"/>
    <w:rsid w:val="00225B2A"/>
    <w:rsid w:val="0022694F"/>
    <w:rsid w:val="00226F7D"/>
    <w:rsid w:val="0022701C"/>
    <w:rsid w:val="0022778F"/>
    <w:rsid w:val="00230DC9"/>
    <w:rsid w:val="002322E1"/>
    <w:rsid w:val="00232C33"/>
    <w:rsid w:val="00232E35"/>
    <w:rsid w:val="00233239"/>
    <w:rsid w:val="0023345C"/>
    <w:rsid w:val="00233845"/>
    <w:rsid w:val="00233FF1"/>
    <w:rsid w:val="002358F6"/>
    <w:rsid w:val="00235BAB"/>
    <w:rsid w:val="002371D3"/>
    <w:rsid w:val="00237450"/>
    <w:rsid w:val="00237C36"/>
    <w:rsid w:val="00237E8B"/>
    <w:rsid w:val="0024035F"/>
    <w:rsid w:val="002405D9"/>
    <w:rsid w:val="00241910"/>
    <w:rsid w:val="00241B61"/>
    <w:rsid w:val="00242E4F"/>
    <w:rsid w:val="00244F93"/>
    <w:rsid w:val="00246AEE"/>
    <w:rsid w:val="00250B32"/>
    <w:rsid w:val="00250C6A"/>
    <w:rsid w:val="0025109A"/>
    <w:rsid w:val="00251213"/>
    <w:rsid w:val="00252DB9"/>
    <w:rsid w:val="00253134"/>
    <w:rsid w:val="00253937"/>
    <w:rsid w:val="00253DE6"/>
    <w:rsid w:val="00253E30"/>
    <w:rsid w:val="00254996"/>
    <w:rsid w:val="002570AA"/>
    <w:rsid w:val="00257792"/>
    <w:rsid w:val="00260CC0"/>
    <w:rsid w:val="00261BD0"/>
    <w:rsid w:val="00261D97"/>
    <w:rsid w:val="00262469"/>
    <w:rsid w:val="00262FE8"/>
    <w:rsid w:val="002637B9"/>
    <w:rsid w:val="00264661"/>
    <w:rsid w:val="00264D85"/>
    <w:rsid w:val="00266CE9"/>
    <w:rsid w:val="00266E16"/>
    <w:rsid w:val="0026797E"/>
    <w:rsid w:val="002700E9"/>
    <w:rsid w:val="00270BC0"/>
    <w:rsid w:val="00271377"/>
    <w:rsid w:val="0027166A"/>
    <w:rsid w:val="00271812"/>
    <w:rsid w:val="00271A86"/>
    <w:rsid w:val="00272497"/>
    <w:rsid w:val="00273A0E"/>
    <w:rsid w:val="00273DC6"/>
    <w:rsid w:val="002743D6"/>
    <w:rsid w:val="00274B2B"/>
    <w:rsid w:val="00275FCD"/>
    <w:rsid w:val="00276047"/>
    <w:rsid w:val="00276204"/>
    <w:rsid w:val="002800E3"/>
    <w:rsid w:val="00280553"/>
    <w:rsid w:val="00280AC8"/>
    <w:rsid w:val="00280B35"/>
    <w:rsid w:val="00280BB9"/>
    <w:rsid w:val="00281470"/>
    <w:rsid w:val="0028215D"/>
    <w:rsid w:val="0028216E"/>
    <w:rsid w:val="00282B7B"/>
    <w:rsid w:val="002836E5"/>
    <w:rsid w:val="00283E1E"/>
    <w:rsid w:val="00284173"/>
    <w:rsid w:val="00284BD5"/>
    <w:rsid w:val="00284FD8"/>
    <w:rsid w:val="002858FC"/>
    <w:rsid w:val="0028687E"/>
    <w:rsid w:val="00286AF1"/>
    <w:rsid w:val="002873AF"/>
    <w:rsid w:val="00290DFD"/>
    <w:rsid w:val="00291503"/>
    <w:rsid w:val="002929F7"/>
    <w:rsid w:val="00292C66"/>
    <w:rsid w:val="002938D1"/>
    <w:rsid w:val="0029453E"/>
    <w:rsid w:val="002A0621"/>
    <w:rsid w:val="002A1324"/>
    <w:rsid w:val="002A20C5"/>
    <w:rsid w:val="002A2507"/>
    <w:rsid w:val="002A304F"/>
    <w:rsid w:val="002A34CE"/>
    <w:rsid w:val="002A3B22"/>
    <w:rsid w:val="002A55E3"/>
    <w:rsid w:val="002A5E0E"/>
    <w:rsid w:val="002A5E8B"/>
    <w:rsid w:val="002A653C"/>
    <w:rsid w:val="002A698A"/>
    <w:rsid w:val="002A6C48"/>
    <w:rsid w:val="002A7424"/>
    <w:rsid w:val="002A74EF"/>
    <w:rsid w:val="002A784E"/>
    <w:rsid w:val="002A7E48"/>
    <w:rsid w:val="002B05BA"/>
    <w:rsid w:val="002B121C"/>
    <w:rsid w:val="002B150C"/>
    <w:rsid w:val="002B1CBB"/>
    <w:rsid w:val="002B1EC6"/>
    <w:rsid w:val="002B2335"/>
    <w:rsid w:val="002B23AB"/>
    <w:rsid w:val="002B2860"/>
    <w:rsid w:val="002B36C4"/>
    <w:rsid w:val="002B40D1"/>
    <w:rsid w:val="002B5E63"/>
    <w:rsid w:val="002B60DE"/>
    <w:rsid w:val="002B71BF"/>
    <w:rsid w:val="002B7B73"/>
    <w:rsid w:val="002C2F07"/>
    <w:rsid w:val="002C4324"/>
    <w:rsid w:val="002C4466"/>
    <w:rsid w:val="002C51EC"/>
    <w:rsid w:val="002C67F2"/>
    <w:rsid w:val="002C755E"/>
    <w:rsid w:val="002C7BE0"/>
    <w:rsid w:val="002D0636"/>
    <w:rsid w:val="002D102A"/>
    <w:rsid w:val="002D3126"/>
    <w:rsid w:val="002D3A07"/>
    <w:rsid w:val="002D3F4F"/>
    <w:rsid w:val="002D4966"/>
    <w:rsid w:val="002E1282"/>
    <w:rsid w:val="002E18C0"/>
    <w:rsid w:val="002E1BE2"/>
    <w:rsid w:val="002E2EFD"/>
    <w:rsid w:val="002E4AB5"/>
    <w:rsid w:val="002E7129"/>
    <w:rsid w:val="002E7483"/>
    <w:rsid w:val="002F0D9A"/>
    <w:rsid w:val="002F10C9"/>
    <w:rsid w:val="002F13F8"/>
    <w:rsid w:val="002F1C66"/>
    <w:rsid w:val="002F38E4"/>
    <w:rsid w:val="002F3D04"/>
    <w:rsid w:val="002F42F1"/>
    <w:rsid w:val="002F4EA4"/>
    <w:rsid w:val="002F6D62"/>
    <w:rsid w:val="002F7081"/>
    <w:rsid w:val="002F71E6"/>
    <w:rsid w:val="002F72C5"/>
    <w:rsid w:val="00302BA0"/>
    <w:rsid w:val="00304E7D"/>
    <w:rsid w:val="003053CC"/>
    <w:rsid w:val="00306267"/>
    <w:rsid w:val="00306C74"/>
    <w:rsid w:val="00306F99"/>
    <w:rsid w:val="0030722D"/>
    <w:rsid w:val="00307D1C"/>
    <w:rsid w:val="00307EB8"/>
    <w:rsid w:val="00310E31"/>
    <w:rsid w:val="00311327"/>
    <w:rsid w:val="00311712"/>
    <w:rsid w:val="003121B8"/>
    <w:rsid w:val="00312B9E"/>
    <w:rsid w:val="0031331B"/>
    <w:rsid w:val="00313327"/>
    <w:rsid w:val="00313336"/>
    <w:rsid w:val="00314B7E"/>
    <w:rsid w:val="003164FC"/>
    <w:rsid w:val="00316573"/>
    <w:rsid w:val="00317154"/>
    <w:rsid w:val="0031719E"/>
    <w:rsid w:val="003177AE"/>
    <w:rsid w:val="00320F30"/>
    <w:rsid w:val="00320FDE"/>
    <w:rsid w:val="00322E0B"/>
    <w:rsid w:val="00322E59"/>
    <w:rsid w:val="00322EE3"/>
    <w:rsid w:val="003248AF"/>
    <w:rsid w:val="00324CDA"/>
    <w:rsid w:val="00330BAB"/>
    <w:rsid w:val="003321DB"/>
    <w:rsid w:val="003336AA"/>
    <w:rsid w:val="00333AC1"/>
    <w:rsid w:val="00333F0F"/>
    <w:rsid w:val="00335413"/>
    <w:rsid w:val="003359B1"/>
    <w:rsid w:val="00336936"/>
    <w:rsid w:val="00337190"/>
    <w:rsid w:val="00337DE4"/>
    <w:rsid w:val="00340231"/>
    <w:rsid w:val="0034046A"/>
    <w:rsid w:val="003406A0"/>
    <w:rsid w:val="00340F43"/>
    <w:rsid w:val="003412C7"/>
    <w:rsid w:val="0034139A"/>
    <w:rsid w:val="003415F9"/>
    <w:rsid w:val="00342D0B"/>
    <w:rsid w:val="00342E85"/>
    <w:rsid w:val="00343769"/>
    <w:rsid w:val="00343D86"/>
    <w:rsid w:val="00344F7A"/>
    <w:rsid w:val="003454FE"/>
    <w:rsid w:val="00345DB5"/>
    <w:rsid w:val="0034612D"/>
    <w:rsid w:val="003474EC"/>
    <w:rsid w:val="00350297"/>
    <w:rsid w:val="00350A77"/>
    <w:rsid w:val="00350D46"/>
    <w:rsid w:val="00350D4A"/>
    <w:rsid w:val="00352452"/>
    <w:rsid w:val="0035394B"/>
    <w:rsid w:val="00354188"/>
    <w:rsid w:val="00354721"/>
    <w:rsid w:val="003555DF"/>
    <w:rsid w:val="00355CB3"/>
    <w:rsid w:val="0035767D"/>
    <w:rsid w:val="00360DAE"/>
    <w:rsid w:val="00360E3C"/>
    <w:rsid w:val="0036249A"/>
    <w:rsid w:val="003635B6"/>
    <w:rsid w:val="003635DF"/>
    <w:rsid w:val="00364146"/>
    <w:rsid w:val="003642F7"/>
    <w:rsid w:val="0036439E"/>
    <w:rsid w:val="00365043"/>
    <w:rsid w:val="00365688"/>
    <w:rsid w:val="00365EDE"/>
    <w:rsid w:val="00366F17"/>
    <w:rsid w:val="0036730C"/>
    <w:rsid w:val="003674D3"/>
    <w:rsid w:val="00367E43"/>
    <w:rsid w:val="0037119A"/>
    <w:rsid w:val="00371525"/>
    <w:rsid w:val="00371F1B"/>
    <w:rsid w:val="00373794"/>
    <w:rsid w:val="00374839"/>
    <w:rsid w:val="0037629A"/>
    <w:rsid w:val="0037671B"/>
    <w:rsid w:val="00377559"/>
    <w:rsid w:val="00380A49"/>
    <w:rsid w:val="00381B7D"/>
    <w:rsid w:val="00382460"/>
    <w:rsid w:val="00382D3B"/>
    <w:rsid w:val="00382F14"/>
    <w:rsid w:val="003832AA"/>
    <w:rsid w:val="00383BBD"/>
    <w:rsid w:val="00384A0B"/>
    <w:rsid w:val="00385518"/>
    <w:rsid w:val="00385741"/>
    <w:rsid w:val="00385B1A"/>
    <w:rsid w:val="00385D1F"/>
    <w:rsid w:val="00387816"/>
    <w:rsid w:val="00390092"/>
    <w:rsid w:val="00390DBA"/>
    <w:rsid w:val="00391050"/>
    <w:rsid w:val="00392873"/>
    <w:rsid w:val="0039301C"/>
    <w:rsid w:val="003933A9"/>
    <w:rsid w:val="0039353F"/>
    <w:rsid w:val="0039427C"/>
    <w:rsid w:val="00394879"/>
    <w:rsid w:val="00395C44"/>
    <w:rsid w:val="003963E7"/>
    <w:rsid w:val="00396770"/>
    <w:rsid w:val="00396ACF"/>
    <w:rsid w:val="00396C78"/>
    <w:rsid w:val="00397B42"/>
    <w:rsid w:val="003A1544"/>
    <w:rsid w:val="003A1740"/>
    <w:rsid w:val="003A2318"/>
    <w:rsid w:val="003A6C65"/>
    <w:rsid w:val="003A6CB8"/>
    <w:rsid w:val="003A7DF7"/>
    <w:rsid w:val="003B06D8"/>
    <w:rsid w:val="003B0EB5"/>
    <w:rsid w:val="003B0FF7"/>
    <w:rsid w:val="003B10E9"/>
    <w:rsid w:val="003B1941"/>
    <w:rsid w:val="003B2CEC"/>
    <w:rsid w:val="003B35F0"/>
    <w:rsid w:val="003B4115"/>
    <w:rsid w:val="003B4CC6"/>
    <w:rsid w:val="003B5C04"/>
    <w:rsid w:val="003B5E72"/>
    <w:rsid w:val="003B63FE"/>
    <w:rsid w:val="003B6EEE"/>
    <w:rsid w:val="003C00D2"/>
    <w:rsid w:val="003C0459"/>
    <w:rsid w:val="003C04E4"/>
    <w:rsid w:val="003C0D45"/>
    <w:rsid w:val="003C0F23"/>
    <w:rsid w:val="003C16C3"/>
    <w:rsid w:val="003C22FE"/>
    <w:rsid w:val="003C2C07"/>
    <w:rsid w:val="003C3F8A"/>
    <w:rsid w:val="003C480A"/>
    <w:rsid w:val="003C525F"/>
    <w:rsid w:val="003C69F7"/>
    <w:rsid w:val="003C7394"/>
    <w:rsid w:val="003C7AE1"/>
    <w:rsid w:val="003C7BE5"/>
    <w:rsid w:val="003D08F2"/>
    <w:rsid w:val="003D0DCF"/>
    <w:rsid w:val="003D18E7"/>
    <w:rsid w:val="003D383E"/>
    <w:rsid w:val="003D41C9"/>
    <w:rsid w:val="003D4500"/>
    <w:rsid w:val="003D53E0"/>
    <w:rsid w:val="003D58DA"/>
    <w:rsid w:val="003D613D"/>
    <w:rsid w:val="003D6792"/>
    <w:rsid w:val="003D67BE"/>
    <w:rsid w:val="003D69AC"/>
    <w:rsid w:val="003D7711"/>
    <w:rsid w:val="003E0218"/>
    <w:rsid w:val="003E1366"/>
    <w:rsid w:val="003E1511"/>
    <w:rsid w:val="003E2579"/>
    <w:rsid w:val="003E3564"/>
    <w:rsid w:val="003E3A22"/>
    <w:rsid w:val="003E4C3A"/>
    <w:rsid w:val="003E6194"/>
    <w:rsid w:val="003E6790"/>
    <w:rsid w:val="003E6846"/>
    <w:rsid w:val="003E6AAF"/>
    <w:rsid w:val="003E6F74"/>
    <w:rsid w:val="003E7831"/>
    <w:rsid w:val="003F0803"/>
    <w:rsid w:val="003F0F6F"/>
    <w:rsid w:val="003F4AD5"/>
    <w:rsid w:val="003F539A"/>
    <w:rsid w:val="003F54D6"/>
    <w:rsid w:val="003F5D0B"/>
    <w:rsid w:val="003F5F62"/>
    <w:rsid w:val="0040006C"/>
    <w:rsid w:val="0040181B"/>
    <w:rsid w:val="00401D16"/>
    <w:rsid w:val="00402767"/>
    <w:rsid w:val="004029FB"/>
    <w:rsid w:val="0040389B"/>
    <w:rsid w:val="00403FC8"/>
    <w:rsid w:val="004040E9"/>
    <w:rsid w:val="00406BE5"/>
    <w:rsid w:val="00406CA4"/>
    <w:rsid w:val="0040714C"/>
    <w:rsid w:val="004101DC"/>
    <w:rsid w:val="004105DE"/>
    <w:rsid w:val="00410606"/>
    <w:rsid w:val="0041256A"/>
    <w:rsid w:val="00412B69"/>
    <w:rsid w:val="004132A9"/>
    <w:rsid w:val="00413878"/>
    <w:rsid w:val="004138C8"/>
    <w:rsid w:val="00414111"/>
    <w:rsid w:val="004144AB"/>
    <w:rsid w:val="00414C65"/>
    <w:rsid w:val="00416B98"/>
    <w:rsid w:val="00416C20"/>
    <w:rsid w:val="00416DA6"/>
    <w:rsid w:val="00421483"/>
    <w:rsid w:val="004242E3"/>
    <w:rsid w:val="004258F7"/>
    <w:rsid w:val="004303A0"/>
    <w:rsid w:val="00430983"/>
    <w:rsid w:val="00430B1A"/>
    <w:rsid w:val="00432521"/>
    <w:rsid w:val="00432BA2"/>
    <w:rsid w:val="00433725"/>
    <w:rsid w:val="00433E83"/>
    <w:rsid w:val="00434D56"/>
    <w:rsid w:val="00434E6B"/>
    <w:rsid w:val="00434F48"/>
    <w:rsid w:val="00435DAF"/>
    <w:rsid w:val="0043670B"/>
    <w:rsid w:val="00436BEB"/>
    <w:rsid w:val="00437F90"/>
    <w:rsid w:val="00440248"/>
    <w:rsid w:val="004403CD"/>
    <w:rsid w:val="00440578"/>
    <w:rsid w:val="0044064B"/>
    <w:rsid w:val="004415B1"/>
    <w:rsid w:val="00442FB8"/>
    <w:rsid w:val="0044421D"/>
    <w:rsid w:val="00444E24"/>
    <w:rsid w:val="00444F58"/>
    <w:rsid w:val="004463ED"/>
    <w:rsid w:val="004465EC"/>
    <w:rsid w:val="004468B5"/>
    <w:rsid w:val="004471DE"/>
    <w:rsid w:val="00447642"/>
    <w:rsid w:val="0045052E"/>
    <w:rsid w:val="00450CA1"/>
    <w:rsid w:val="004523DF"/>
    <w:rsid w:val="00452FF3"/>
    <w:rsid w:val="0045483B"/>
    <w:rsid w:val="00454AE3"/>
    <w:rsid w:val="0045661E"/>
    <w:rsid w:val="004612EC"/>
    <w:rsid w:val="00461D77"/>
    <w:rsid w:val="00462035"/>
    <w:rsid w:val="00462C89"/>
    <w:rsid w:val="00462FAC"/>
    <w:rsid w:val="00463547"/>
    <w:rsid w:val="00463A80"/>
    <w:rsid w:val="00464212"/>
    <w:rsid w:val="00465083"/>
    <w:rsid w:val="004658B2"/>
    <w:rsid w:val="00470495"/>
    <w:rsid w:val="00470C27"/>
    <w:rsid w:val="00471C76"/>
    <w:rsid w:val="004725DC"/>
    <w:rsid w:val="00472FBA"/>
    <w:rsid w:val="00473B0C"/>
    <w:rsid w:val="00475A24"/>
    <w:rsid w:val="004764BB"/>
    <w:rsid w:val="00480DAA"/>
    <w:rsid w:val="00481BAB"/>
    <w:rsid w:val="00481BF9"/>
    <w:rsid w:val="0048204C"/>
    <w:rsid w:val="00483A7E"/>
    <w:rsid w:val="00483E4E"/>
    <w:rsid w:val="00484A6B"/>
    <w:rsid w:val="00485738"/>
    <w:rsid w:val="004859F3"/>
    <w:rsid w:val="00485E5F"/>
    <w:rsid w:val="00486A34"/>
    <w:rsid w:val="0048702E"/>
    <w:rsid w:val="00494137"/>
    <w:rsid w:val="004949F1"/>
    <w:rsid w:val="00495BFC"/>
    <w:rsid w:val="0049604A"/>
    <w:rsid w:val="00496694"/>
    <w:rsid w:val="00496EEC"/>
    <w:rsid w:val="00497324"/>
    <w:rsid w:val="004976B4"/>
    <w:rsid w:val="004A1AC3"/>
    <w:rsid w:val="004A205B"/>
    <w:rsid w:val="004A2775"/>
    <w:rsid w:val="004A2D0A"/>
    <w:rsid w:val="004A2D97"/>
    <w:rsid w:val="004A6B93"/>
    <w:rsid w:val="004A6EE9"/>
    <w:rsid w:val="004A78CC"/>
    <w:rsid w:val="004B0035"/>
    <w:rsid w:val="004B0847"/>
    <w:rsid w:val="004B18E3"/>
    <w:rsid w:val="004B1CB7"/>
    <w:rsid w:val="004B21F9"/>
    <w:rsid w:val="004B2713"/>
    <w:rsid w:val="004B2C2D"/>
    <w:rsid w:val="004B3F14"/>
    <w:rsid w:val="004B5156"/>
    <w:rsid w:val="004B62B1"/>
    <w:rsid w:val="004B7C4F"/>
    <w:rsid w:val="004C015A"/>
    <w:rsid w:val="004C053F"/>
    <w:rsid w:val="004C1380"/>
    <w:rsid w:val="004C301B"/>
    <w:rsid w:val="004C3171"/>
    <w:rsid w:val="004C3C2F"/>
    <w:rsid w:val="004C4EE9"/>
    <w:rsid w:val="004C5B6C"/>
    <w:rsid w:val="004C7722"/>
    <w:rsid w:val="004D0BAB"/>
    <w:rsid w:val="004D36BA"/>
    <w:rsid w:val="004D3A9F"/>
    <w:rsid w:val="004D3C93"/>
    <w:rsid w:val="004D4B23"/>
    <w:rsid w:val="004D4E6C"/>
    <w:rsid w:val="004D5233"/>
    <w:rsid w:val="004D573E"/>
    <w:rsid w:val="004D7342"/>
    <w:rsid w:val="004D7562"/>
    <w:rsid w:val="004E13EB"/>
    <w:rsid w:val="004E2431"/>
    <w:rsid w:val="004E2FCF"/>
    <w:rsid w:val="004E5ABC"/>
    <w:rsid w:val="004E65C0"/>
    <w:rsid w:val="004E665C"/>
    <w:rsid w:val="004E74DB"/>
    <w:rsid w:val="004E7BE4"/>
    <w:rsid w:val="004E7D5C"/>
    <w:rsid w:val="004E7E57"/>
    <w:rsid w:val="004F0668"/>
    <w:rsid w:val="004F10C3"/>
    <w:rsid w:val="004F16E7"/>
    <w:rsid w:val="004F1CF0"/>
    <w:rsid w:val="004F2750"/>
    <w:rsid w:val="004F3281"/>
    <w:rsid w:val="004F350A"/>
    <w:rsid w:val="004F41ED"/>
    <w:rsid w:val="004F42D9"/>
    <w:rsid w:val="004F45BE"/>
    <w:rsid w:val="004F4985"/>
    <w:rsid w:val="004F4A9A"/>
    <w:rsid w:val="004F55AC"/>
    <w:rsid w:val="004F59CD"/>
    <w:rsid w:val="004F59FD"/>
    <w:rsid w:val="004F6869"/>
    <w:rsid w:val="004F6CC8"/>
    <w:rsid w:val="004F70B3"/>
    <w:rsid w:val="004F74AB"/>
    <w:rsid w:val="004F76A9"/>
    <w:rsid w:val="004F7B39"/>
    <w:rsid w:val="004F7B89"/>
    <w:rsid w:val="004F7D14"/>
    <w:rsid w:val="00500564"/>
    <w:rsid w:val="00501CD1"/>
    <w:rsid w:val="005028D9"/>
    <w:rsid w:val="00502D4D"/>
    <w:rsid w:val="00504324"/>
    <w:rsid w:val="00504608"/>
    <w:rsid w:val="00504E02"/>
    <w:rsid w:val="0050505A"/>
    <w:rsid w:val="0050515D"/>
    <w:rsid w:val="005055BF"/>
    <w:rsid w:val="0050565A"/>
    <w:rsid w:val="00511109"/>
    <w:rsid w:val="005114C8"/>
    <w:rsid w:val="0051151C"/>
    <w:rsid w:val="00511A06"/>
    <w:rsid w:val="0051335C"/>
    <w:rsid w:val="0051355F"/>
    <w:rsid w:val="005137EE"/>
    <w:rsid w:val="00513DF3"/>
    <w:rsid w:val="00514098"/>
    <w:rsid w:val="0051415F"/>
    <w:rsid w:val="00514BC7"/>
    <w:rsid w:val="00514F00"/>
    <w:rsid w:val="005152DB"/>
    <w:rsid w:val="00515588"/>
    <w:rsid w:val="00515F35"/>
    <w:rsid w:val="005162B0"/>
    <w:rsid w:val="00516747"/>
    <w:rsid w:val="00517AA3"/>
    <w:rsid w:val="0052071E"/>
    <w:rsid w:val="0052173D"/>
    <w:rsid w:val="00522472"/>
    <w:rsid w:val="00522915"/>
    <w:rsid w:val="00523957"/>
    <w:rsid w:val="00523D8B"/>
    <w:rsid w:val="00523F7D"/>
    <w:rsid w:val="005245A8"/>
    <w:rsid w:val="00524D21"/>
    <w:rsid w:val="005258E5"/>
    <w:rsid w:val="005260A1"/>
    <w:rsid w:val="00526880"/>
    <w:rsid w:val="00527172"/>
    <w:rsid w:val="00527608"/>
    <w:rsid w:val="005305C9"/>
    <w:rsid w:val="00530795"/>
    <w:rsid w:val="00531665"/>
    <w:rsid w:val="00531EF2"/>
    <w:rsid w:val="00532281"/>
    <w:rsid w:val="00532560"/>
    <w:rsid w:val="00533F7C"/>
    <w:rsid w:val="00535E2C"/>
    <w:rsid w:val="00536B61"/>
    <w:rsid w:val="00536BCB"/>
    <w:rsid w:val="00536C7D"/>
    <w:rsid w:val="005372DE"/>
    <w:rsid w:val="00537535"/>
    <w:rsid w:val="00537D22"/>
    <w:rsid w:val="00541444"/>
    <w:rsid w:val="00542791"/>
    <w:rsid w:val="005427EF"/>
    <w:rsid w:val="00542B7C"/>
    <w:rsid w:val="00543904"/>
    <w:rsid w:val="00543AF8"/>
    <w:rsid w:val="0054424B"/>
    <w:rsid w:val="00544B6F"/>
    <w:rsid w:val="0054562C"/>
    <w:rsid w:val="005459C5"/>
    <w:rsid w:val="00546195"/>
    <w:rsid w:val="005462CB"/>
    <w:rsid w:val="00547AB2"/>
    <w:rsid w:val="00551227"/>
    <w:rsid w:val="00551341"/>
    <w:rsid w:val="0055336A"/>
    <w:rsid w:val="00553D00"/>
    <w:rsid w:val="00555C21"/>
    <w:rsid w:val="005567B3"/>
    <w:rsid w:val="005569A7"/>
    <w:rsid w:val="00556A26"/>
    <w:rsid w:val="0055795E"/>
    <w:rsid w:val="00557E56"/>
    <w:rsid w:val="00557F81"/>
    <w:rsid w:val="00560C60"/>
    <w:rsid w:val="0056119D"/>
    <w:rsid w:val="0056198F"/>
    <w:rsid w:val="005620F9"/>
    <w:rsid w:val="0056222C"/>
    <w:rsid w:val="005624D1"/>
    <w:rsid w:val="005635C2"/>
    <w:rsid w:val="00565132"/>
    <w:rsid w:val="0056646D"/>
    <w:rsid w:val="0056707E"/>
    <w:rsid w:val="00567803"/>
    <w:rsid w:val="00567A39"/>
    <w:rsid w:val="00570E3D"/>
    <w:rsid w:val="00572446"/>
    <w:rsid w:val="005728E9"/>
    <w:rsid w:val="00575E80"/>
    <w:rsid w:val="00576120"/>
    <w:rsid w:val="0057624F"/>
    <w:rsid w:val="005768FF"/>
    <w:rsid w:val="00576CB0"/>
    <w:rsid w:val="00577AF1"/>
    <w:rsid w:val="005807CD"/>
    <w:rsid w:val="00580C0B"/>
    <w:rsid w:val="0058183F"/>
    <w:rsid w:val="005819BA"/>
    <w:rsid w:val="0058222C"/>
    <w:rsid w:val="00582B54"/>
    <w:rsid w:val="00583344"/>
    <w:rsid w:val="0058341E"/>
    <w:rsid w:val="00583511"/>
    <w:rsid w:val="00583A4E"/>
    <w:rsid w:val="00583D21"/>
    <w:rsid w:val="0058436C"/>
    <w:rsid w:val="0058471B"/>
    <w:rsid w:val="005858DE"/>
    <w:rsid w:val="00585AC3"/>
    <w:rsid w:val="005868B0"/>
    <w:rsid w:val="00590962"/>
    <w:rsid w:val="005911AD"/>
    <w:rsid w:val="005948B9"/>
    <w:rsid w:val="00594997"/>
    <w:rsid w:val="00595CC2"/>
    <w:rsid w:val="005962D9"/>
    <w:rsid w:val="00596EFB"/>
    <w:rsid w:val="00597564"/>
    <w:rsid w:val="0059792A"/>
    <w:rsid w:val="005A0C9F"/>
    <w:rsid w:val="005A0E19"/>
    <w:rsid w:val="005A181D"/>
    <w:rsid w:val="005A19ED"/>
    <w:rsid w:val="005A1E79"/>
    <w:rsid w:val="005A27C7"/>
    <w:rsid w:val="005A45EB"/>
    <w:rsid w:val="005A4D76"/>
    <w:rsid w:val="005A4F22"/>
    <w:rsid w:val="005A5E76"/>
    <w:rsid w:val="005A62F2"/>
    <w:rsid w:val="005A6993"/>
    <w:rsid w:val="005A699B"/>
    <w:rsid w:val="005A6A9D"/>
    <w:rsid w:val="005A6F74"/>
    <w:rsid w:val="005B01BF"/>
    <w:rsid w:val="005B0879"/>
    <w:rsid w:val="005B11DD"/>
    <w:rsid w:val="005B1A1F"/>
    <w:rsid w:val="005B1DF9"/>
    <w:rsid w:val="005B209B"/>
    <w:rsid w:val="005B254F"/>
    <w:rsid w:val="005B2C49"/>
    <w:rsid w:val="005B3174"/>
    <w:rsid w:val="005B3603"/>
    <w:rsid w:val="005B4091"/>
    <w:rsid w:val="005B4101"/>
    <w:rsid w:val="005B4486"/>
    <w:rsid w:val="005B55A6"/>
    <w:rsid w:val="005B5B79"/>
    <w:rsid w:val="005B6CB6"/>
    <w:rsid w:val="005B7E36"/>
    <w:rsid w:val="005C3CE6"/>
    <w:rsid w:val="005C4895"/>
    <w:rsid w:val="005C4D80"/>
    <w:rsid w:val="005C51DE"/>
    <w:rsid w:val="005C52B0"/>
    <w:rsid w:val="005C563B"/>
    <w:rsid w:val="005C68F3"/>
    <w:rsid w:val="005C6C54"/>
    <w:rsid w:val="005C7285"/>
    <w:rsid w:val="005C73E8"/>
    <w:rsid w:val="005C7F0D"/>
    <w:rsid w:val="005D1DE9"/>
    <w:rsid w:val="005D2416"/>
    <w:rsid w:val="005D262D"/>
    <w:rsid w:val="005D2BBC"/>
    <w:rsid w:val="005D2D0D"/>
    <w:rsid w:val="005D4825"/>
    <w:rsid w:val="005D5AA0"/>
    <w:rsid w:val="005D5E07"/>
    <w:rsid w:val="005D624A"/>
    <w:rsid w:val="005E0CAF"/>
    <w:rsid w:val="005E1750"/>
    <w:rsid w:val="005E2832"/>
    <w:rsid w:val="005E296E"/>
    <w:rsid w:val="005E2EAE"/>
    <w:rsid w:val="005E48E1"/>
    <w:rsid w:val="005E58A8"/>
    <w:rsid w:val="005E6709"/>
    <w:rsid w:val="005E67DE"/>
    <w:rsid w:val="005E6990"/>
    <w:rsid w:val="005E69E5"/>
    <w:rsid w:val="005E6CFB"/>
    <w:rsid w:val="005E71A1"/>
    <w:rsid w:val="005E73DB"/>
    <w:rsid w:val="005E7FE7"/>
    <w:rsid w:val="005F041F"/>
    <w:rsid w:val="005F24BD"/>
    <w:rsid w:val="005F498B"/>
    <w:rsid w:val="005F5978"/>
    <w:rsid w:val="005F72EB"/>
    <w:rsid w:val="005F785D"/>
    <w:rsid w:val="005F7F61"/>
    <w:rsid w:val="0060119E"/>
    <w:rsid w:val="00601249"/>
    <w:rsid w:val="006035A5"/>
    <w:rsid w:val="00603A75"/>
    <w:rsid w:val="00603F04"/>
    <w:rsid w:val="00604875"/>
    <w:rsid w:val="006055AB"/>
    <w:rsid w:val="00606F2A"/>
    <w:rsid w:val="00607F3C"/>
    <w:rsid w:val="00610440"/>
    <w:rsid w:val="00610464"/>
    <w:rsid w:val="00610A62"/>
    <w:rsid w:val="006143B0"/>
    <w:rsid w:val="00614ECF"/>
    <w:rsid w:val="0061516E"/>
    <w:rsid w:val="0061525E"/>
    <w:rsid w:val="0061570E"/>
    <w:rsid w:val="00615C0A"/>
    <w:rsid w:val="0061616A"/>
    <w:rsid w:val="0061737F"/>
    <w:rsid w:val="006173D9"/>
    <w:rsid w:val="0062000D"/>
    <w:rsid w:val="006208CD"/>
    <w:rsid w:val="00620DCE"/>
    <w:rsid w:val="006220CC"/>
    <w:rsid w:val="00622967"/>
    <w:rsid w:val="00622BCC"/>
    <w:rsid w:val="0062340B"/>
    <w:rsid w:val="0062374C"/>
    <w:rsid w:val="006237A3"/>
    <w:rsid w:val="00623ED3"/>
    <w:rsid w:val="006240BE"/>
    <w:rsid w:val="00625218"/>
    <w:rsid w:val="0062584E"/>
    <w:rsid w:val="00627334"/>
    <w:rsid w:val="00630271"/>
    <w:rsid w:val="0063032F"/>
    <w:rsid w:val="00630B38"/>
    <w:rsid w:val="00631CF1"/>
    <w:rsid w:val="00632330"/>
    <w:rsid w:val="0063411B"/>
    <w:rsid w:val="00634467"/>
    <w:rsid w:val="00634DFC"/>
    <w:rsid w:val="006352A9"/>
    <w:rsid w:val="006356CD"/>
    <w:rsid w:val="006361D1"/>
    <w:rsid w:val="0063737D"/>
    <w:rsid w:val="00637595"/>
    <w:rsid w:val="006376E5"/>
    <w:rsid w:val="00637D70"/>
    <w:rsid w:val="00637E6E"/>
    <w:rsid w:val="00640875"/>
    <w:rsid w:val="006427EC"/>
    <w:rsid w:val="00642D2A"/>
    <w:rsid w:val="00643940"/>
    <w:rsid w:val="0064492F"/>
    <w:rsid w:val="006459DD"/>
    <w:rsid w:val="00646171"/>
    <w:rsid w:val="006463A6"/>
    <w:rsid w:val="00647D5A"/>
    <w:rsid w:val="00650115"/>
    <w:rsid w:val="00650291"/>
    <w:rsid w:val="006502B6"/>
    <w:rsid w:val="0065031F"/>
    <w:rsid w:val="00650C11"/>
    <w:rsid w:val="00650E6A"/>
    <w:rsid w:val="00651783"/>
    <w:rsid w:val="0065257E"/>
    <w:rsid w:val="00652B77"/>
    <w:rsid w:val="00653D51"/>
    <w:rsid w:val="00653E94"/>
    <w:rsid w:val="006540F3"/>
    <w:rsid w:val="0065420C"/>
    <w:rsid w:val="00654809"/>
    <w:rsid w:val="00654892"/>
    <w:rsid w:val="00654DF1"/>
    <w:rsid w:val="00654DF4"/>
    <w:rsid w:val="006552D7"/>
    <w:rsid w:val="00655880"/>
    <w:rsid w:val="00656D91"/>
    <w:rsid w:val="0066025F"/>
    <w:rsid w:val="0066113D"/>
    <w:rsid w:val="006617B8"/>
    <w:rsid w:val="006619EC"/>
    <w:rsid w:val="00665504"/>
    <w:rsid w:val="006659FB"/>
    <w:rsid w:val="00666040"/>
    <w:rsid w:val="006660A0"/>
    <w:rsid w:val="00667067"/>
    <w:rsid w:val="00673877"/>
    <w:rsid w:val="00673CED"/>
    <w:rsid w:val="006740D5"/>
    <w:rsid w:val="006747CA"/>
    <w:rsid w:val="0067519F"/>
    <w:rsid w:val="00675359"/>
    <w:rsid w:val="00675F9E"/>
    <w:rsid w:val="00676412"/>
    <w:rsid w:val="00676905"/>
    <w:rsid w:val="00676BE0"/>
    <w:rsid w:val="006772DC"/>
    <w:rsid w:val="00677599"/>
    <w:rsid w:val="006779D0"/>
    <w:rsid w:val="00680501"/>
    <w:rsid w:val="00680665"/>
    <w:rsid w:val="00680CE0"/>
    <w:rsid w:val="00680DC5"/>
    <w:rsid w:val="00681858"/>
    <w:rsid w:val="00682E4D"/>
    <w:rsid w:val="0068315D"/>
    <w:rsid w:val="00683279"/>
    <w:rsid w:val="0068527A"/>
    <w:rsid w:val="00685DAC"/>
    <w:rsid w:val="006862DB"/>
    <w:rsid w:val="00687871"/>
    <w:rsid w:val="00687875"/>
    <w:rsid w:val="00687FDB"/>
    <w:rsid w:val="00690881"/>
    <w:rsid w:val="0069143A"/>
    <w:rsid w:val="00693BA6"/>
    <w:rsid w:val="00694117"/>
    <w:rsid w:val="006944D8"/>
    <w:rsid w:val="00694596"/>
    <w:rsid w:val="006946C2"/>
    <w:rsid w:val="00694A62"/>
    <w:rsid w:val="00695450"/>
    <w:rsid w:val="006955B8"/>
    <w:rsid w:val="00695ACA"/>
    <w:rsid w:val="00695AE7"/>
    <w:rsid w:val="00696322"/>
    <w:rsid w:val="00697CE3"/>
    <w:rsid w:val="006A013C"/>
    <w:rsid w:val="006A1371"/>
    <w:rsid w:val="006A1C83"/>
    <w:rsid w:val="006A2891"/>
    <w:rsid w:val="006A3779"/>
    <w:rsid w:val="006A7548"/>
    <w:rsid w:val="006B0BAB"/>
    <w:rsid w:val="006B13DA"/>
    <w:rsid w:val="006B1D88"/>
    <w:rsid w:val="006B243F"/>
    <w:rsid w:val="006B3ACA"/>
    <w:rsid w:val="006B40BF"/>
    <w:rsid w:val="006B476C"/>
    <w:rsid w:val="006B5360"/>
    <w:rsid w:val="006B645C"/>
    <w:rsid w:val="006B6B07"/>
    <w:rsid w:val="006B6D06"/>
    <w:rsid w:val="006C0777"/>
    <w:rsid w:val="006C15B3"/>
    <w:rsid w:val="006C2C19"/>
    <w:rsid w:val="006C35F6"/>
    <w:rsid w:val="006C3F58"/>
    <w:rsid w:val="006C47DA"/>
    <w:rsid w:val="006C4C49"/>
    <w:rsid w:val="006C57BF"/>
    <w:rsid w:val="006C6638"/>
    <w:rsid w:val="006C6EAE"/>
    <w:rsid w:val="006C732B"/>
    <w:rsid w:val="006C74AA"/>
    <w:rsid w:val="006D03BB"/>
    <w:rsid w:val="006D075D"/>
    <w:rsid w:val="006D0D40"/>
    <w:rsid w:val="006D0DF4"/>
    <w:rsid w:val="006D0E4B"/>
    <w:rsid w:val="006D138C"/>
    <w:rsid w:val="006D1E68"/>
    <w:rsid w:val="006D3BD2"/>
    <w:rsid w:val="006D4592"/>
    <w:rsid w:val="006D47BD"/>
    <w:rsid w:val="006D6874"/>
    <w:rsid w:val="006D68C2"/>
    <w:rsid w:val="006D713F"/>
    <w:rsid w:val="006D7AAC"/>
    <w:rsid w:val="006D7F49"/>
    <w:rsid w:val="006E15FC"/>
    <w:rsid w:val="006E1FA3"/>
    <w:rsid w:val="006E2415"/>
    <w:rsid w:val="006E266B"/>
    <w:rsid w:val="006E571F"/>
    <w:rsid w:val="006E63E7"/>
    <w:rsid w:val="006E6CF3"/>
    <w:rsid w:val="006F039C"/>
    <w:rsid w:val="006F07B0"/>
    <w:rsid w:val="006F127C"/>
    <w:rsid w:val="006F12DA"/>
    <w:rsid w:val="006F1B34"/>
    <w:rsid w:val="006F22B8"/>
    <w:rsid w:val="006F28BA"/>
    <w:rsid w:val="006F31CE"/>
    <w:rsid w:val="006F39C3"/>
    <w:rsid w:val="006F3C35"/>
    <w:rsid w:val="006F3E63"/>
    <w:rsid w:val="006F3FA1"/>
    <w:rsid w:val="006F4ACA"/>
    <w:rsid w:val="006F64FA"/>
    <w:rsid w:val="006F6EB1"/>
    <w:rsid w:val="006F76C2"/>
    <w:rsid w:val="006F76D6"/>
    <w:rsid w:val="006F7EEF"/>
    <w:rsid w:val="00700598"/>
    <w:rsid w:val="00701058"/>
    <w:rsid w:val="00701606"/>
    <w:rsid w:val="00701A14"/>
    <w:rsid w:val="00701C28"/>
    <w:rsid w:val="00702DD4"/>
    <w:rsid w:val="0070509A"/>
    <w:rsid w:val="00705C02"/>
    <w:rsid w:val="00706D92"/>
    <w:rsid w:val="00710AB8"/>
    <w:rsid w:val="00710F43"/>
    <w:rsid w:val="007115CC"/>
    <w:rsid w:val="00711C9E"/>
    <w:rsid w:val="007132C1"/>
    <w:rsid w:val="00713539"/>
    <w:rsid w:val="007145F3"/>
    <w:rsid w:val="007148A7"/>
    <w:rsid w:val="0071563A"/>
    <w:rsid w:val="0071689F"/>
    <w:rsid w:val="00716EE8"/>
    <w:rsid w:val="007177EB"/>
    <w:rsid w:val="00720603"/>
    <w:rsid w:val="00720695"/>
    <w:rsid w:val="0072100B"/>
    <w:rsid w:val="007216CF"/>
    <w:rsid w:val="00721B7A"/>
    <w:rsid w:val="0072290B"/>
    <w:rsid w:val="00723179"/>
    <w:rsid w:val="007233CA"/>
    <w:rsid w:val="00723C9E"/>
    <w:rsid w:val="00723E9E"/>
    <w:rsid w:val="00724C65"/>
    <w:rsid w:val="007251ED"/>
    <w:rsid w:val="00725771"/>
    <w:rsid w:val="00725F9D"/>
    <w:rsid w:val="007303C8"/>
    <w:rsid w:val="00730C98"/>
    <w:rsid w:val="00730F17"/>
    <w:rsid w:val="00731663"/>
    <w:rsid w:val="00734EC1"/>
    <w:rsid w:val="00734F02"/>
    <w:rsid w:val="00735634"/>
    <w:rsid w:val="00740C58"/>
    <w:rsid w:val="00741243"/>
    <w:rsid w:val="00741C81"/>
    <w:rsid w:val="00742831"/>
    <w:rsid w:val="007449B0"/>
    <w:rsid w:val="00744A88"/>
    <w:rsid w:val="00745207"/>
    <w:rsid w:val="007459A7"/>
    <w:rsid w:val="0074604D"/>
    <w:rsid w:val="007460B0"/>
    <w:rsid w:val="007471DA"/>
    <w:rsid w:val="007478B1"/>
    <w:rsid w:val="007507F0"/>
    <w:rsid w:val="00751E45"/>
    <w:rsid w:val="00752A58"/>
    <w:rsid w:val="007540B3"/>
    <w:rsid w:val="007548D0"/>
    <w:rsid w:val="00754EBF"/>
    <w:rsid w:val="00755F27"/>
    <w:rsid w:val="00756384"/>
    <w:rsid w:val="00756450"/>
    <w:rsid w:val="00756952"/>
    <w:rsid w:val="007607D5"/>
    <w:rsid w:val="00760C93"/>
    <w:rsid w:val="00761C19"/>
    <w:rsid w:val="00762079"/>
    <w:rsid w:val="00762361"/>
    <w:rsid w:val="00762F2F"/>
    <w:rsid w:val="00763757"/>
    <w:rsid w:val="00764AEA"/>
    <w:rsid w:val="00764B5F"/>
    <w:rsid w:val="00764F0D"/>
    <w:rsid w:val="00764FF8"/>
    <w:rsid w:val="00765EA6"/>
    <w:rsid w:val="0076612C"/>
    <w:rsid w:val="00767CFD"/>
    <w:rsid w:val="007707B9"/>
    <w:rsid w:val="00771114"/>
    <w:rsid w:val="0077126E"/>
    <w:rsid w:val="007718F0"/>
    <w:rsid w:val="00773008"/>
    <w:rsid w:val="00774B59"/>
    <w:rsid w:val="007751FC"/>
    <w:rsid w:val="007760DD"/>
    <w:rsid w:val="0077647C"/>
    <w:rsid w:val="00776707"/>
    <w:rsid w:val="0077724B"/>
    <w:rsid w:val="00777602"/>
    <w:rsid w:val="00777AB4"/>
    <w:rsid w:val="00780B16"/>
    <w:rsid w:val="00782373"/>
    <w:rsid w:val="007829DA"/>
    <w:rsid w:val="00783409"/>
    <w:rsid w:val="00783AC1"/>
    <w:rsid w:val="00783C94"/>
    <w:rsid w:val="00785034"/>
    <w:rsid w:val="00785E1C"/>
    <w:rsid w:val="00785E55"/>
    <w:rsid w:val="007860F2"/>
    <w:rsid w:val="007863E9"/>
    <w:rsid w:val="007871E2"/>
    <w:rsid w:val="00787382"/>
    <w:rsid w:val="0078762E"/>
    <w:rsid w:val="00790CB8"/>
    <w:rsid w:val="00790F01"/>
    <w:rsid w:val="007913C6"/>
    <w:rsid w:val="0079258E"/>
    <w:rsid w:val="0079276A"/>
    <w:rsid w:val="007932DE"/>
    <w:rsid w:val="00793716"/>
    <w:rsid w:val="00793E84"/>
    <w:rsid w:val="00794C70"/>
    <w:rsid w:val="00794FAD"/>
    <w:rsid w:val="0079561B"/>
    <w:rsid w:val="007966B8"/>
    <w:rsid w:val="007A0E5B"/>
    <w:rsid w:val="007A2B05"/>
    <w:rsid w:val="007A2E16"/>
    <w:rsid w:val="007A49EC"/>
    <w:rsid w:val="007A6098"/>
    <w:rsid w:val="007A6B09"/>
    <w:rsid w:val="007B0716"/>
    <w:rsid w:val="007B0761"/>
    <w:rsid w:val="007B14A6"/>
    <w:rsid w:val="007B3B2F"/>
    <w:rsid w:val="007B3F3D"/>
    <w:rsid w:val="007B4288"/>
    <w:rsid w:val="007B4B48"/>
    <w:rsid w:val="007B4E21"/>
    <w:rsid w:val="007B4FB5"/>
    <w:rsid w:val="007B5413"/>
    <w:rsid w:val="007B5D09"/>
    <w:rsid w:val="007B74AC"/>
    <w:rsid w:val="007B7E03"/>
    <w:rsid w:val="007C0F86"/>
    <w:rsid w:val="007C114D"/>
    <w:rsid w:val="007C11B6"/>
    <w:rsid w:val="007C1839"/>
    <w:rsid w:val="007C1D2A"/>
    <w:rsid w:val="007C1E99"/>
    <w:rsid w:val="007C2356"/>
    <w:rsid w:val="007C2B2D"/>
    <w:rsid w:val="007C2B8A"/>
    <w:rsid w:val="007C37F0"/>
    <w:rsid w:val="007C43F5"/>
    <w:rsid w:val="007C4814"/>
    <w:rsid w:val="007C52AA"/>
    <w:rsid w:val="007C5397"/>
    <w:rsid w:val="007C6D01"/>
    <w:rsid w:val="007C735E"/>
    <w:rsid w:val="007C7F7E"/>
    <w:rsid w:val="007D08E4"/>
    <w:rsid w:val="007D39C7"/>
    <w:rsid w:val="007D3EB5"/>
    <w:rsid w:val="007D5971"/>
    <w:rsid w:val="007D6923"/>
    <w:rsid w:val="007D78D2"/>
    <w:rsid w:val="007D7A27"/>
    <w:rsid w:val="007D7AEC"/>
    <w:rsid w:val="007E05AA"/>
    <w:rsid w:val="007E178C"/>
    <w:rsid w:val="007E41B4"/>
    <w:rsid w:val="007E448A"/>
    <w:rsid w:val="007E45BD"/>
    <w:rsid w:val="007E6EAB"/>
    <w:rsid w:val="007E70DE"/>
    <w:rsid w:val="007E7435"/>
    <w:rsid w:val="007F02ED"/>
    <w:rsid w:val="007F137A"/>
    <w:rsid w:val="007F24C0"/>
    <w:rsid w:val="007F2A91"/>
    <w:rsid w:val="007F3569"/>
    <w:rsid w:val="007F4091"/>
    <w:rsid w:val="007F4EC5"/>
    <w:rsid w:val="007F543A"/>
    <w:rsid w:val="007F6F9E"/>
    <w:rsid w:val="0080046F"/>
    <w:rsid w:val="0080092E"/>
    <w:rsid w:val="0080351A"/>
    <w:rsid w:val="00803E4C"/>
    <w:rsid w:val="00804391"/>
    <w:rsid w:val="00804D35"/>
    <w:rsid w:val="00804EA4"/>
    <w:rsid w:val="00805AEC"/>
    <w:rsid w:val="00805EC4"/>
    <w:rsid w:val="00806D68"/>
    <w:rsid w:val="008070B4"/>
    <w:rsid w:val="00810C7A"/>
    <w:rsid w:val="00811774"/>
    <w:rsid w:val="00811C1B"/>
    <w:rsid w:val="00812178"/>
    <w:rsid w:val="00812E3F"/>
    <w:rsid w:val="00814FAC"/>
    <w:rsid w:val="008150C9"/>
    <w:rsid w:val="008156B0"/>
    <w:rsid w:val="00815774"/>
    <w:rsid w:val="00816B7E"/>
    <w:rsid w:val="008170DE"/>
    <w:rsid w:val="0081733C"/>
    <w:rsid w:val="008174D0"/>
    <w:rsid w:val="00817E42"/>
    <w:rsid w:val="0082082E"/>
    <w:rsid w:val="00820BDC"/>
    <w:rsid w:val="00821809"/>
    <w:rsid w:val="008221F4"/>
    <w:rsid w:val="0082286C"/>
    <w:rsid w:val="008232AF"/>
    <w:rsid w:val="00823BF5"/>
    <w:rsid w:val="00823E5F"/>
    <w:rsid w:val="00824FB0"/>
    <w:rsid w:val="00826A34"/>
    <w:rsid w:val="00826C43"/>
    <w:rsid w:val="00827724"/>
    <w:rsid w:val="00827942"/>
    <w:rsid w:val="00827E1E"/>
    <w:rsid w:val="00830DBE"/>
    <w:rsid w:val="0083246C"/>
    <w:rsid w:val="00832DC7"/>
    <w:rsid w:val="0083348E"/>
    <w:rsid w:val="008342CF"/>
    <w:rsid w:val="00834847"/>
    <w:rsid w:val="00834B06"/>
    <w:rsid w:val="00835FF4"/>
    <w:rsid w:val="00840390"/>
    <w:rsid w:val="008413C7"/>
    <w:rsid w:val="00841420"/>
    <w:rsid w:val="00841895"/>
    <w:rsid w:val="00842F24"/>
    <w:rsid w:val="00843BCC"/>
    <w:rsid w:val="0084457E"/>
    <w:rsid w:val="00844939"/>
    <w:rsid w:val="00844EC4"/>
    <w:rsid w:val="00846F2E"/>
    <w:rsid w:val="00847790"/>
    <w:rsid w:val="008508D3"/>
    <w:rsid w:val="00850A70"/>
    <w:rsid w:val="008522C7"/>
    <w:rsid w:val="008528F2"/>
    <w:rsid w:val="008533FD"/>
    <w:rsid w:val="00853465"/>
    <w:rsid w:val="0085361A"/>
    <w:rsid w:val="00854610"/>
    <w:rsid w:val="0085658F"/>
    <w:rsid w:val="0086028C"/>
    <w:rsid w:val="008609C9"/>
    <w:rsid w:val="00860D57"/>
    <w:rsid w:val="00861327"/>
    <w:rsid w:val="00861876"/>
    <w:rsid w:val="008618B7"/>
    <w:rsid w:val="00861E34"/>
    <w:rsid w:val="008620B2"/>
    <w:rsid w:val="0086328F"/>
    <w:rsid w:val="00864E39"/>
    <w:rsid w:val="00865441"/>
    <w:rsid w:val="008663A3"/>
    <w:rsid w:val="00866688"/>
    <w:rsid w:val="00867A3D"/>
    <w:rsid w:val="008711B1"/>
    <w:rsid w:val="00871BA5"/>
    <w:rsid w:val="00871CB1"/>
    <w:rsid w:val="00872788"/>
    <w:rsid w:val="00872A04"/>
    <w:rsid w:val="0087323C"/>
    <w:rsid w:val="00874CD8"/>
    <w:rsid w:val="00874E0E"/>
    <w:rsid w:val="00875547"/>
    <w:rsid w:val="00875873"/>
    <w:rsid w:val="00876369"/>
    <w:rsid w:val="00876B52"/>
    <w:rsid w:val="00876F42"/>
    <w:rsid w:val="008778DB"/>
    <w:rsid w:val="00877ECE"/>
    <w:rsid w:val="00880BED"/>
    <w:rsid w:val="00880F59"/>
    <w:rsid w:val="00881696"/>
    <w:rsid w:val="00882240"/>
    <w:rsid w:val="00882DCF"/>
    <w:rsid w:val="0088391F"/>
    <w:rsid w:val="0088418A"/>
    <w:rsid w:val="0088485E"/>
    <w:rsid w:val="00884A0B"/>
    <w:rsid w:val="008856D2"/>
    <w:rsid w:val="00885EA5"/>
    <w:rsid w:val="008861AB"/>
    <w:rsid w:val="008868E3"/>
    <w:rsid w:val="008918B5"/>
    <w:rsid w:val="00893DE4"/>
    <w:rsid w:val="00893E08"/>
    <w:rsid w:val="00894A0D"/>
    <w:rsid w:val="00894A64"/>
    <w:rsid w:val="00896A30"/>
    <w:rsid w:val="008A0B9A"/>
    <w:rsid w:val="008A1546"/>
    <w:rsid w:val="008A27F0"/>
    <w:rsid w:val="008A3F30"/>
    <w:rsid w:val="008A42C0"/>
    <w:rsid w:val="008A433A"/>
    <w:rsid w:val="008A467B"/>
    <w:rsid w:val="008A4A67"/>
    <w:rsid w:val="008A4FFA"/>
    <w:rsid w:val="008A5124"/>
    <w:rsid w:val="008A5803"/>
    <w:rsid w:val="008A66D5"/>
    <w:rsid w:val="008A6A89"/>
    <w:rsid w:val="008A7E4E"/>
    <w:rsid w:val="008A7F68"/>
    <w:rsid w:val="008B03B5"/>
    <w:rsid w:val="008B0BBC"/>
    <w:rsid w:val="008B169F"/>
    <w:rsid w:val="008B3AE4"/>
    <w:rsid w:val="008B3DA6"/>
    <w:rsid w:val="008B5970"/>
    <w:rsid w:val="008B6E53"/>
    <w:rsid w:val="008B74D7"/>
    <w:rsid w:val="008B7655"/>
    <w:rsid w:val="008B7664"/>
    <w:rsid w:val="008B7683"/>
    <w:rsid w:val="008C0510"/>
    <w:rsid w:val="008C1752"/>
    <w:rsid w:val="008C2314"/>
    <w:rsid w:val="008C2531"/>
    <w:rsid w:val="008C2BBB"/>
    <w:rsid w:val="008C4001"/>
    <w:rsid w:val="008C4069"/>
    <w:rsid w:val="008C4467"/>
    <w:rsid w:val="008C4D60"/>
    <w:rsid w:val="008C591B"/>
    <w:rsid w:val="008C752C"/>
    <w:rsid w:val="008D01EB"/>
    <w:rsid w:val="008D1037"/>
    <w:rsid w:val="008D256F"/>
    <w:rsid w:val="008D26E5"/>
    <w:rsid w:val="008D30A6"/>
    <w:rsid w:val="008D3E16"/>
    <w:rsid w:val="008D43FC"/>
    <w:rsid w:val="008D6ABA"/>
    <w:rsid w:val="008E0294"/>
    <w:rsid w:val="008E0562"/>
    <w:rsid w:val="008E17F5"/>
    <w:rsid w:val="008E1C25"/>
    <w:rsid w:val="008E241C"/>
    <w:rsid w:val="008E2671"/>
    <w:rsid w:val="008E2B0D"/>
    <w:rsid w:val="008E2BE6"/>
    <w:rsid w:val="008E3E31"/>
    <w:rsid w:val="008E408B"/>
    <w:rsid w:val="008E437E"/>
    <w:rsid w:val="008E4DD0"/>
    <w:rsid w:val="008E5831"/>
    <w:rsid w:val="008E6478"/>
    <w:rsid w:val="008E6576"/>
    <w:rsid w:val="008E6813"/>
    <w:rsid w:val="008F13EC"/>
    <w:rsid w:val="008F35DA"/>
    <w:rsid w:val="008F45B3"/>
    <w:rsid w:val="008F4894"/>
    <w:rsid w:val="008F4F27"/>
    <w:rsid w:val="008F6542"/>
    <w:rsid w:val="008F6980"/>
    <w:rsid w:val="008F6A71"/>
    <w:rsid w:val="00900657"/>
    <w:rsid w:val="00900FE8"/>
    <w:rsid w:val="00901CA6"/>
    <w:rsid w:val="00902035"/>
    <w:rsid w:val="009033E3"/>
    <w:rsid w:val="00903770"/>
    <w:rsid w:val="0090568F"/>
    <w:rsid w:val="0090569E"/>
    <w:rsid w:val="009058D0"/>
    <w:rsid w:val="0090771B"/>
    <w:rsid w:val="00907735"/>
    <w:rsid w:val="00907CDA"/>
    <w:rsid w:val="009109F2"/>
    <w:rsid w:val="00910D55"/>
    <w:rsid w:val="009137E1"/>
    <w:rsid w:val="00914041"/>
    <w:rsid w:val="00914464"/>
    <w:rsid w:val="00914805"/>
    <w:rsid w:val="00914B7D"/>
    <w:rsid w:val="00914C04"/>
    <w:rsid w:val="00914D0C"/>
    <w:rsid w:val="009167C5"/>
    <w:rsid w:val="00916A2A"/>
    <w:rsid w:val="00916C38"/>
    <w:rsid w:val="00917503"/>
    <w:rsid w:val="00920215"/>
    <w:rsid w:val="00920266"/>
    <w:rsid w:val="009214F4"/>
    <w:rsid w:val="00921DBD"/>
    <w:rsid w:val="00922421"/>
    <w:rsid w:val="0092270D"/>
    <w:rsid w:val="009233C3"/>
    <w:rsid w:val="00923643"/>
    <w:rsid w:val="009236FA"/>
    <w:rsid w:val="00924A00"/>
    <w:rsid w:val="00925CBE"/>
    <w:rsid w:val="00926268"/>
    <w:rsid w:val="009265BA"/>
    <w:rsid w:val="009265CB"/>
    <w:rsid w:val="00926D3E"/>
    <w:rsid w:val="00927931"/>
    <w:rsid w:val="00927EC0"/>
    <w:rsid w:val="009309AB"/>
    <w:rsid w:val="00930C4B"/>
    <w:rsid w:val="00931759"/>
    <w:rsid w:val="00932B2D"/>
    <w:rsid w:val="009334C3"/>
    <w:rsid w:val="00933B9E"/>
    <w:rsid w:val="00933CA7"/>
    <w:rsid w:val="009349F9"/>
    <w:rsid w:val="00935208"/>
    <w:rsid w:val="00935344"/>
    <w:rsid w:val="00935402"/>
    <w:rsid w:val="009354E6"/>
    <w:rsid w:val="00937634"/>
    <w:rsid w:val="00937C59"/>
    <w:rsid w:val="00937E9A"/>
    <w:rsid w:val="00940883"/>
    <w:rsid w:val="00940F12"/>
    <w:rsid w:val="00941F48"/>
    <w:rsid w:val="00942598"/>
    <w:rsid w:val="00944D01"/>
    <w:rsid w:val="0094665F"/>
    <w:rsid w:val="00950FFB"/>
    <w:rsid w:val="00951951"/>
    <w:rsid w:val="00951BFA"/>
    <w:rsid w:val="0095267A"/>
    <w:rsid w:val="00953A2F"/>
    <w:rsid w:val="009546D9"/>
    <w:rsid w:val="00955335"/>
    <w:rsid w:val="00957367"/>
    <w:rsid w:val="009609AE"/>
    <w:rsid w:val="00960BCA"/>
    <w:rsid w:val="009610F5"/>
    <w:rsid w:val="009614F6"/>
    <w:rsid w:val="009628CC"/>
    <w:rsid w:val="00963CF1"/>
    <w:rsid w:val="009649C5"/>
    <w:rsid w:val="00965ECB"/>
    <w:rsid w:val="00965EDB"/>
    <w:rsid w:val="009663C2"/>
    <w:rsid w:val="00966D41"/>
    <w:rsid w:val="00966E04"/>
    <w:rsid w:val="0097050D"/>
    <w:rsid w:val="00970AEB"/>
    <w:rsid w:val="00974865"/>
    <w:rsid w:val="00974984"/>
    <w:rsid w:val="00975328"/>
    <w:rsid w:val="00975711"/>
    <w:rsid w:val="00975A25"/>
    <w:rsid w:val="00975D14"/>
    <w:rsid w:val="00976090"/>
    <w:rsid w:val="00977476"/>
    <w:rsid w:val="00977B77"/>
    <w:rsid w:val="00980D89"/>
    <w:rsid w:val="009839B5"/>
    <w:rsid w:val="009845F7"/>
    <w:rsid w:val="0098518F"/>
    <w:rsid w:val="00985EB2"/>
    <w:rsid w:val="009860C7"/>
    <w:rsid w:val="00990AE0"/>
    <w:rsid w:val="00992B8A"/>
    <w:rsid w:val="009934D7"/>
    <w:rsid w:val="00993A9B"/>
    <w:rsid w:val="00993BC2"/>
    <w:rsid w:val="00993D22"/>
    <w:rsid w:val="0099564D"/>
    <w:rsid w:val="00995EE9"/>
    <w:rsid w:val="00996112"/>
    <w:rsid w:val="00996622"/>
    <w:rsid w:val="00997529"/>
    <w:rsid w:val="009A27A1"/>
    <w:rsid w:val="009A27EB"/>
    <w:rsid w:val="009A29E8"/>
    <w:rsid w:val="009A2F37"/>
    <w:rsid w:val="009A3530"/>
    <w:rsid w:val="009A3B7C"/>
    <w:rsid w:val="009A3C20"/>
    <w:rsid w:val="009A3ECC"/>
    <w:rsid w:val="009A4051"/>
    <w:rsid w:val="009A44C0"/>
    <w:rsid w:val="009A45D3"/>
    <w:rsid w:val="009A5C75"/>
    <w:rsid w:val="009A6D03"/>
    <w:rsid w:val="009A72B9"/>
    <w:rsid w:val="009B00CA"/>
    <w:rsid w:val="009B1438"/>
    <w:rsid w:val="009B1C71"/>
    <w:rsid w:val="009B2984"/>
    <w:rsid w:val="009B2C81"/>
    <w:rsid w:val="009B2FEC"/>
    <w:rsid w:val="009B4227"/>
    <w:rsid w:val="009B4718"/>
    <w:rsid w:val="009B4F2A"/>
    <w:rsid w:val="009B5998"/>
    <w:rsid w:val="009B5DAC"/>
    <w:rsid w:val="009B6DDC"/>
    <w:rsid w:val="009B7559"/>
    <w:rsid w:val="009C0C3A"/>
    <w:rsid w:val="009C0F1E"/>
    <w:rsid w:val="009C17EC"/>
    <w:rsid w:val="009C1F5B"/>
    <w:rsid w:val="009C2001"/>
    <w:rsid w:val="009C22C3"/>
    <w:rsid w:val="009C2E31"/>
    <w:rsid w:val="009C3005"/>
    <w:rsid w:val="009C31C7"/>
    <w:rsid w:val="009C3A50"/>
    <w:rsid w:val="009C3CA1"/>
    <w:rsid w:val="009C4B46"/>
    <w:rsid w:val="009C67F9"/>
    <w:rsid w:val="009C7DFD"/>
    <w:rsid w:val="009D0CA6"/>
    <w:rsid w:val="009D0E6A"/>
    <w:rsid w:val="009D17B5"/>
    <w:rsid w:val="009D4984"/>
    <w:rsid w:val="009D4B9E"/>
    <w:rsid w:val="009D51DC"/>
    <w:rsid w:val="009D6B2E"/>
    <w:rsid w:val="009D70E7"/>
    <w:rsid w:val="009D7AD3"/>
    <w:rsid w:val="009D7C32"/>
    <w:rsid w:val="009E039F"/>
    <w:rsid w:val="009E0F08"/>
    <w:rsid w:val="009E22C5"/>
    <w:rsid w:val="009E271C"/>
    <w:rsid w:val="009E38D5"/>
    <w:rsid w:val="009E3F22"/>
    <w:rsid w:val="009E40D2"/>
    <w:rsid w:val="009E5390"/>
    <w:rsid w:val="009E606C"/>
    <w:rsid w:val="009E623B"/>
    <w:rsid w:val="009E6B0E"/>
    <w:rsid w:val="009E7446"/>
    <w:rsid w:val="009F088B"/>
    <w:rsid w:val="009F0B19"/>
    <w:rsid w:val="009F0B2E"/>
    <w:rsid w:val="009F43CD"/>
    <w:rsid w:val="009F4AE6"/>
    <w:rsid w:val="009F556C"/>
    <w:rsid w:val="009F71FE"/>
    <w:rsid w:val="00A00A63"/>
    <w:rsid w:val="00A00A72"/>
    <w:rsid w:val="00A00AF8"/>
    <w:rsid w:val="00A01168"/>
    <w:rsid w:val="00A0165A"/>
    <w:rsid w:val="00A01D78"/>
    <w:rsid w:val="00A03753"/>
    <w:rsid w:val="00A03A5A"/>
    <w:rsid w:val="00A03DDE"/>
    <w:rsid w:val="00A0430E"/>
    <w:rsid w:val="00A05CD2"/>
    <w:rsid w:val="00A05F46"/>
    <w:rsid w:val="00A06108"/>
    <w:rsid w:val="00A06151"/>
    <w:rsid w:val="00A061C4"/>
    <w:rsid w:val="00A079E2"/>
    <w:rsid w:val="00A11533"/>
    <w:rsid w:val="00A11669"/>
    <w:rsid w:val="00A11A88"/>
    <w:rsid w:val="00A125A0"/>
    <w:rsid w:val="00A13C0F"/>
    <w:rsid w:val="00A146AD"/>
    <w:rsid w:val="00A14ADD"/>
    <w:rsid w:val="00A14D38"/>
    <w:rsid w:val="00A159A0"/>
    <w:rsid w:val="00A1711C"/>
    <w:rsid w:val="00A17DE5"/>
    <w:rsid w:val="00A2090A"/>
    <w:rsid w:val="00A20AA0"/>
    <w:rsid w:val="00A2115A"/>
    <w:rsid w:val="00A22298"/>
    <w:rsid w:val="00A225F0"/>
    <w:rsid w:val="00A22C54"/>
    <w:rsid w:val="00A22C69"/>
    <w:rsid w:val="00A22F84"/>
    <w:rsid w:val="00A24041"/>
    <w:rsid w:val="00A2490B"/>
    <w:rsid w:val="00A25668"/>
    <w:rsid w:val="00A25C7D"/>
    <w:rsid w:val="00A25CD7"/>
    <w:rsid w:val="00A26201"/>
    <w:rsid w:val="00A2658F"/>
    <w:rsid w:val="00A275D7"/>
    <w:rsid w:val="00A303B9"/>
    <w:rsid w:val="00A31020"/>
    <w:rsid w:val="00A33301"/>
    <w:rsid w:val="00A336D9"/>
    <w:rsid w:val="00A3391E"/>
    <w:rsid w:val="00A34CEA"/>
    <w:rsid w:val="00A36197"/>
    <w:rsid w:val="00A365EA"/>
    <w:rsid w:val="00A366F2"/>
    <w:rsid w:val="00A37025"/>
    <w:rsid w:val="00A37E89"/>
    <w:rsid w:val="00A40AFA"/>
    <w:rsid w:val="00A40D5C"/>
    <w:rsid w:val="00A41102"/>
    <w:rsid w:val="00A41170"/>
    <w:rsid w:val="00A4192A"/>
    <w:rsid w:val="00A41969"/>
    <w:rsid w:val="00A41C37"/>
    <w:rsid w:val="00A426C0"/>
    <w:rsid w:val="00A42A8E"/>
    <w:rsid w:val="00A43A89"/>
    <w:rsid w:val="00A45848"/>
    <w:rsid w:val="00A47092"/>
    <w:rsid w:val="00A4773B"/>
    <w:rsid w:val="00A50242"/>
    <w:rsid w:val="00A50684"/>
    <w:rsid w:val="00A50771"/>
    <w:rsid w:val="00A50CEB"/>
    <w:rsid w:val="00A5123A"/>
    <w:rsid w:val="00A51321"/>
    <w:rsid w:val="00A51A89"/>
    <w:rsid w:val="00A534C1"/>
    <w:rsid w:val="00A53DA5"/>
    <w:rsid w:val="00A54F9D"/>
    <w:rsid w:val="00A55263"/>
    <w:rsid w:val="00A55355"/>
    <w:rsid w:val="00A55EA5"/>
    <w:rsid w:val="00A56FD3"/>
    <w:rsid w:val="00A609BC"/>
    <w:rsid w:val="00A60FEB"/>
    <w:rsid w:val="00A63204"/>
    <w:rsid w:val="00A63395"/>
    <w:rsid w:val="00A64DCD"/>
    <w:rsid w:val="00A65458"/>
    <w:rsid w:val="00A6564D"/>
    <w:rsid w:val="00A660BA"/>
    <w:rsid w:val="00A66508"/>
    <w:rsid w:val="00A67574"/>
    <w:rsid w:val="00A7146F"/>
    <w:rsid w:val="00A73292"/>
    <w:rsid w:val="00A74504"/>
    <w:rsid w:val="00A75270"/>
    <w:rsid w:val="00A75A27"/>
    <w:rsid w:val="00A769E0"/>
    <w:rsid w:val="00A76D5C"/>
    <w:rsid w:val="00A778E8"/>
    <w:rsid w:val="00A779FA"/>
    <w:rsid w:val="00A8046A"/>
    <w:rsid w:val="00A805D5"/>
    <w:rsid w:val="00A80B4B"/>
    <w:rsid w:val="00A8167B"/>
    <w:rsid w:val="00A816EF"/>
    <w:rsid w:val="00A818E8"/>
    <w:rsid w:val="00A8304C"/>
    <w:rsid w:val="00A83385"/>
    <w:rsid w:val="00A83C8A"/>
    <w:rsid w:val="00A8436C"/>
    <w:rsid w:val="00A85931"/>
    <w:rsid w:val="00A85C84"/>
    <w:rsid w:val="00A86D03"/>
    <w:rsid w:val="00A87198"/>
    <w:rsid w:val="00A8797D"/>
    <w:rsid w:val="00A87E60"/>
    <w:rsid w:val="00A9051F"/>
    <w:rsid w:val="00A910A4"/>
    <w:rsid w:val="00A914A1"/>
    <w:rsid w:val="00A93817"/>
    <w:rsid w:val="00A93F77"/>
    <w:rsid w:val="00A949DA"/>
    <w:rsid w:val="00A951EB"/>
    <w:rsid w:val="00A953E1"/>
    <w:rsid w:val="00A96417"/>
    <w:rsid w:val="00A9674C"/>
    <w:rsid w:val="00A96D1B"/>
    <w:rsid w:val="00AA198F"/>
    <w:rsid w:val="00AA233D"/>
    <w:rsid w:val="00AA26AB"/>
    <w:rsid w:val="00AA2834"/>
    <w:rsid w:val="00AA2B66"/>
    <w:rsid w:val="00AA33F6"/>
    <w:rsid w:val="00AA41FE"/>
    <w:rsid w:val="00AA526E"/>
    <w:rsid w:val="00AA5AF4"/>
    <w:rsid w:val="00AA65AB"/>
    <w:rsid w:val="00AA7097"/>
    <w:rsid w:val="00AA72D9"/>
    <w:rsid w:val="00AB1CAB"/>
    <w:rsid w:val="00AB1EF5"/>
    <w:rsid w:val="00AB428E"/>
    <w:rsid w:val="00AB4365"/>
    <w:rsid w:val="00AB465F"/>
    <w:rsid w:val="00AB5E76"/>
    <w:rsid w:val="00AB61DF"/>
    <w:rsid w:val="00AB658E"/>
    <w:rsid w:val="00AB68B2"/>
    <w:rsid w:val="00AB6E82"/>
    <w:rsid w:val="00AB7767"/>
    <w:rsid w:val="00AC0141"/>
    <w:rsid w:val="00AC08E9"/>
    <w:rsid w:val="00AC32BC"/>
    <w:rsid w:val="00AC3EC4"/>
    <w:rsid w:val="00AC4045"/>
    <w:rsid w:val="00AC44AE"/>
    <w:rsid w:val="00AC4C07"/>
    <w:rsid w:val="00AC6A3E"/>
    <w:rsid w:val="00AC73D9"/>
    <w:rsid w:val="00AC774A"/>
    <w:rsid w:val="00AD035E"/>
    <w:rsid w:val="00AD35B4"/>
    <w:rsid w:val="00AD414B"/>
    <w:rsid w:val="00AD4C75"/>
    <w:rsid w:val="00AD533C"/>
    <w:rsid w:val="00AD584D"/>
    <w:rsid w:val="00AD7D2C"/>
    <w:rsid w:val="00AE0F5A"/>
    <w:rsid w:val="00AE18AF"/>
    <w:rsid w:val="00AE23BC"/>
    <w:rsid w:val="00AE3813"/>
    <w:rsid w:val="00AE3C3E"/>
    <w:rsid w:val="00AE47AA"/>
    <w:rsid w:val="00AE4ECA"/>
    <w:rsid w:val="00AE720B"/>
    <w:rsid w:val="00AE72CB"/>
    <w:rsid w:val="00AF1B30"/>
    <w:rsid w:val="00AF1FD5"/>
    <w:rsid w:val="00AF200D"/>
    <w:rsid w:val="00AF2319"/>
    <w:rsid w:val="00AF2688"/>
    <w:rsid w:val="00AF28C6"/>
    <w:rsid w:val="00AF2E6C"/>
    <w:rsid w:val="00AF35CF"/>
    <w:rsid w:val="00AF3D1A"/>
    <w:rsid w:val="00AF4192"/>
    <w:rsid w:val="00AF4B26"/>
    <w:rsid w:val="00AF56DF"/>
    <w:rsid w:val="00AF789F"/>
    <w:rsid w:val="00B01262"/>
    <w:rsid w:val="00B01CBA"/>
    <w:rsid w:val="00B01E5F"/>
    <w:rsid w:val="00B02098"/>
    <w:rsid w:val="00B0230E"/>
    <w:rsid w:val="00B025FC"/>
    <w:rsid w:val="00B02679"/>
    <w:rsid w:val="00B02ED2"/>
    <w:rsid w:val="00B03096"/>
    <w:rsid w:val="00B0329B"/>
    <w:rsid w:val="00B03451"/>
    <w:rsid w:val="00B03926"/>
    <w:rsid w:val="00B0447F"/>
    <w:rsid w:val="00B04E95"/>
    <w:rsid w:val="00B060DE"/>
    <w:rsid w:val="00B06658"/>
    <w:rsid w:val="00B07B50"/>
    <w:rsid w:val="00B11E21"/>
    <w:rsid w:val="00B12AD4"/>
    <w:rsid w:val="00B12C51"/>
    <w:rsid w:val="00B134B9"/>
    <w:rsid w:val="00B13A07"/>
    <w:rsid w:val="00B13D00"/>
    <w:rsid w:val="00B13F75"/>
    <w:rsid w:val="00B141CB"/>
    <w:rsid w:val="00B1430D"/>
    <w:rsid w:val="00B145CD"/>
    <w:rsid w:val="00B149E0"/>
    <w:rsid w:val="00B15CC0"/>
    <w:rsid w:val="00B1665C"/>
    <w:rsid w:val="00B17267"/>
    <w:rsid w:val="00B176F4"/>
    <w:rsid w:val="00B1779C"/>
    <w:rsid w:val="00B20842"/>
    <w:rsid w:val="00B218C6"/>
    <w:rsid w:val="00B231BC"/>
    <w:rsid w:val="00B23D00"/>
    <w:rsid w:val="00B25593"/>
    <w:rsid w:val="00B25878"/>
    <w:rsid w:val="00B25A00"/>
    <w:rsid w:val="00B2699F"/>
    <w:rsid w:val="00B30119"/>
    <w:rsid w:val="00B31C33"/>
    <w:rsid w:val="00B322F7"/>
    <w:rsid w:val="00B33D72"/>
    <w:rsid w:val="00B33DC3"/>
    <w:rsid w:val="00B34710"/>
    <w:rsid w:val="00B34ED7"/>
    <w:rsid w:val="00B35FC2"/>
    <w:rsid w:val="00B36D53"/>
    <w:rsid w:val="00B370E7"/>
    <w:rsid w:val="00B3777C"/>
    <w:rsid w:val="00B37EA2"/>
    <w:rsid w:val="00B400C4"/>
    <w:rsid w:val="00B4037A"/>
    <w:rsid w:val="00B4061E"/>
    <w:rsid w:val="00B437E6"/>
    <w:rsid w:val="00B43AF0"/>
    <w:rsid w:val="00B46098"/>
    <w:rsid w:val="00B473AF"/>
    <w:rsid w:val="00B47685"/>
    <w:rsid w:val="00B477A2"/>
    <w:rsid w:val="00B47FFE"/>
    <w:rsid w:val="00B51415"/>
    <w:rsid w:val="00B51614"/>
    <w:rsid w:val="00B5224E"/>
    <w:rsid w:val="00B527B7"/>
    <w:rsid w:val="00B52B4B"/>
    <w:rsid w:val="00B53276"/>
    <w:rsid w:val="00B5377B"/>
    <w:rsid w:val="00B55767"/>
    <w:rsid w:val="00B55D58"/>
    <w:rsid w:val="00B562A4"/>
    <w:rsid w:val="00B5635E"/>
    <w:rsid w:val="00B56510"/>
    <w:rsid w:val="00B57889"/>
    <w:rsid w:val="00B5795B"/>
    <w:rsid w:val="00B61043"/>
    <w:rsid w:val="00B61207"/>
    <w:rsid w:val="00B61D3F"/>
    <w:rsid w:val="00B622B1"/>
    <w:rsid w:val="00B63417"/>
    <w:rsid w:val="00B6569D"/>
    <w:rsid w:val="00B65FC4"/>
    <w:rsid w:val="00B67F9A"/>
    <w:rsid w:val="00B70934"/>
    <w:rsid w:val="00B7165C"/>
    <w:rsid w:val="00B7232D"/>
    <w:rsid w:val="00B727DF"/>
    <w:rsid w:val="00B7387F"/>
    <w:rsid w:val="00B75B96"/>
    <w:rsid w:val="00B75D12"/>
    <w:rsid w:val="00B75F6B"/>
    <w:rsid w:val="00B76442"/>
    <w:rsid w:val="00B76E64"/>
    <w:rsid w:val="00B80132"/>
    <w:rsid w:val="00B80200"/>
    <w:rsid w:val="00B80341"/>
    <w:rsid w:val="00B806FF"/>
    <w:rsid w:val="00B81F5A"/>
    <w:rsid w:val="00B81F9B"/>
    <w:rsid w:val="00B8281E"/>
    <w:rsid w:val="00B8287A"/>
    <w:rsid w:val="00B837E3"/>
    <w:rsid w:val="00B846DB"/>
    <w:rsid w:val="00B84BA2"/>
    <w:rsid w:val="00B84F9B"/>
    <w:rsid w:val="00B86021"/>
    <w:rsid w:val="00B876FA"/>
    <w:rsid w:val="00B87E28"/>
    <w:rsid w:val="00B92422"/>
    <w:rsid w:val="00B92AE6"/>
    <w:rsid w:val="00B93647"/>
    <w:rsid w:val="00B94D9E"/>
    <w:rsid w:val="00B96715"/>
    <w:rsid w:val="00B969D7"/>
    <w:rsid w:val="00B9710D"/>
    <w:rsid w:val="00BA0344"/>
    <w:rsid w:val="00BA0B44"/>
    <w:rsid w:val="00BA0B83"/>
    <w:rsid w:val="00BA1A25"/>
    <w:rsid w:val="00BA1F85"/>
    <w:rsid w:val="00BA2065"/>
    <w:rsid w:val="00BA24DB"/>
    <w:rsid w:val="00BA2D86"/>
    <w:rsid w:val="00BA31E8"/>
    <w:rsid w:val="00BA335E"/>
    <w:rsid w:val="00BA3AF2"/>
    <w:rsid w:val="00BA4172"/>
    <w:rsid w:val="00BA48C8"/>
    <w:rsid w:val="00BA546C"/>
    <w:rsid w:val="00BA5803"/>
    <w:rsid w:val="00BA5AF0"/>
    <w:rsid w:val="00BA6E66"/>
    <w:rsid w:val="00BB02F8"/>
    <w:rsid w:val="00BB277B"/>
    <w:rsid w:val="00BB2CCD"/>
    <w:rsid w:val="00BB2D98"/>
    <w:rsid w:val="00BB3092"/>
    <w:rsid w:val="00BB4245"/>
    <w:rsid w:val="00BB4386"/>
    <w:rsid w:val="00BB4610"/>
    <w:rsid w:val="00BB4FD5"/>
    <w:rsid w:val="00BB5C00"/>
    <w:rsid w:val="00BB6EDA"/>
    <w:rsid w:val="00BC0ABC"/>
    <w:rsid w:val="00BC18DD"/>
    <w:rsid w:val="00BC1AEC"/>
    <w:rsid w:val="00BC2A36"/>
    <w:rsid w:val="00BC2CDE"/>
    <w:rsid w:val="00BC2D91"/>
    <w:rsid w:val="00BC38C4"/>
    <w:rsid w:val="00BC3E35"/>
    <w:rsid w:val="00BC4B3A"/>
    <w:rsid w:val="00BC4F12"/>
    <w:rsid w:val="00BC5325"/>
    <w:rsid w:val="00BC53FD"/>
    <w:rsid w:val="00BC5481"/>
    <w:rsid w:val="00BC5628"/>
    <w:rsid w:val="00BC5B3C"/>
    <w:rsid w:val="00BC77F4"/>
    <w:rsid w:val="00BD0D17"/>
    <w:rsid w:val="00BD11C7"/>
    <w:rsid w:val="00BD2B90"/>
    <w:rsid w:val="00BD3771"/>
    <w:rsid w:val="00BD3867"/>
    <w:rsid w:val="00BD4CA6"/>
    <w:rsid w:val="00BD5DF2"/>
    <w:rsid w:val="00BD5FB1"/>
    <w:rsid w:val="00BD6688"/>
    <w:rsid w:val="00BD6C9D"/>
    <w:rsid w:val="00BD73C9"/>
    <w:rsid w:val="00BE0217"/>
    <w:rsid w:val="00BE0382"/>
    <w:rsid w:val="00BE03D1"/>
    <w:rsid w:val="00BE1942"/>
    <w:rsid w:val="00BE3EAE"/>
    <w:rsid w:val="00BE482B"/>
    <w:rsid w:val="00BE52E2"/>
    <w:rsid w:val="00BE64EE"/>
    <w:rsid w:val="00BE6B46"/>
    <w:rsid w:val="00BE77C7"/>
    <w:rsid w:val="00BF0BA1"/>
    <w:rsid w:val="00BF1986"/>
    <w:rsid w:val="00BF1B1E"/>
    <w:rsid w:val="00BF37BD"/>
    <w:rsid w:val="00BF5289"/>
    <w:rsid w:val="00BF5429"/>
    <w:rsid w:val="00BF5C70"/>
    <w:rsid w:val="00BF688D"/>
    <w:rsid w:val="00BF6EC9"/>
    <w:rsid w:val="00BF728F"/>
    <w:rsid w:val="00C00258"/>
    <w:rsid w:val="00C004EA"/>
    <w:rsid w:val="00C00E57"/>
    <w:rsid w:val="00C01582"/>
    <w:rsid w:val="00C01C6E"/>
    <w:rsid w:val="00C02E96"/>
    <w:rsid w:val="00C032DD"/>
    <w:rsid w:val="00C036EA"/>
    <w:rsid w:val="00C04685"/>
    <w:rsid w:val="00C04738"/>
    <w:rsid w:val="00C04B80"/>
    <w:rsid w:val="00C05152"/>
    <w:rsid w:val="00C05517"/>
    <w:rsid w:val="00C05D22"/>
    <w:rsid w:val="00C05D28"/>
    <w:rsid w:val="00C05DE4"/>
    <w:rsid w:val="00C07F23"/>
    <w:rsid w:val="00C07F33"/>
    <w:rsid w:val="00C10450"/>
    <w:rsid w:val="00C104FE"/>
    <w:rsid w:val="00C12636"/>
    <w:rsid w:val="00C1283E"/>
    <w:rsid w:val="00C13418"/>
    <w:rsid w:val="00C13C86"/>
    <w:rsid w:val="00C146E1"/>
    <w:rsid w:val="00C14F73"/>
    <w:rsid w:val="00C15986"/>
    <w:rsid w:val="00C1683C"/>
    <w:rsid w:val="00C20238"/>
    <w:rsid w:val="00C2108D"/>
    <w:rsid w:val="00C21527"/>
    <w:rsid w:val="00C21757"/>
    <w:rsid w:val="00C21A98"/>
    <w:rsid w:val="00C21BBE"/>
    <w:rsid w:val="00C21D03"/>
    <w:rsid w:val="00C21F65"/>
    <w:rsid w:val="00C231CC"/>
    <w:rsid w:val="00C23473"/>
    <w:rsid w:val="00C235E3"/>
    <w:rsid w:val="00C23D3D"/>
    <w:rsid w:val="00C23DB3"/>
    <w:rsid w:val="00C23EFB"/>
    <w:rsid w:val="00C25219"/>
    <w:rsid w:val="00C253BC"/>
    <w:rsid w:val="00C2575E"/>
    <w:rsid w:val="00C26607"/>
    <w:rsid w:val="00C30423"/>
    <w:rsid w:val="00C30FA0"/>
    <w:rsid w:val="00C314E9"/>
    <w:rsid w:val="00C340F4"/>
    <w:rsid w:val="00C341DA"/>
    <w:rsid w:val="00C3555C"/>
    <w:rsid w:val="00C40827"/>
    <w:rsid w:val="00C42039"/>
    <w:rsid w:val="00C4281B"/>
    <w:rsid w:val="00C42896"/>
    <w:rsid w:val="00C448CD"/>
    <w:rsid w:val="00C450D3"/>
    <w:rsid w:val="00C45F71"/>
    <w:rsid w:val="00C465F4"/>
    <w:rsid w:val="00C46819"/>
    <w:rsid w:val="00C47278"/>
    <w:rsid w:val="00C5079F"/>
    <w:rsid w:val="00C5096A"/>
    <w:rsid w:val="00C50AF0"/>
    <w:rsid w:val="00C51603"/>
    <w:rsid w:val="00C51C81"/>
    <w:rsid w:val="00C52206"/>
    <w:rsid w:val="00C532AB"/>
    <w:rsid w:val="00C53DD2"/>
    <w:rsid w:val="00C55F8A"/>
    <w:rsid w:val="00C564FE"/>
    <w:rsid w:val="00C5677C"/>
    <w:rsid w:val="00C568C0"/>
    <w:rsid w:val="00C56AAD"/>
    <w:rsid w:val="00C57DF0"/>
    <w:rsid w:val="00C60233"/>
    <w:rsid w:val="00C605A2"/>
    <w:rsid w:val="00C61688"/>
    <w:rsid w:val="00C61CC7"/>
    <w:rsid w:val="00C6240E"/>
    <w:rsid w:val="00C6259E"/>
    <w:rsid w:val="00C62A38"/>
    <w:rsid w:val="00C630C1"/>
    <w:rsid w:val="00C64375"/>
    <w:rsid w:val="00C64908"/>
    <w:rsid w:val="00C654AE"/>
    <w:rsid w:val="00C6557E"/>
    <w:rsid w:val="00C655FF"/>
    <w:rsid w:val="00C66132"/>
    <w:rsid w:val="00C6725D"/>
    <w:rsid w:val="00C6744D"/>
    <w:rsid w:val="00C6752F"/>
    <w:rsid w:val="00C7220B"/>
    <w:rsid w:val="00C73EB4"/>
    <w:rsid w:val="00C74535"/>
    <w:rsid w:val="00C74AE7"/>
    <w:rsid w:val="00C76221"/>
    <w:rsid w:val="00C763CE"/>
    <w:rsid w:val="00C7767F"/>
    <w:rsid w:val="00C77F37"/>
    <w:rsid w:val="00C8026F"/>
    <w:rsid w:val="00C8095B"/>
    <w:rsid w:val="00C80FAD"/>
    <w:rsid w:val="00C8146D"/>
    <w:rsid w:val="00C81E08"/>
    <w:rsid w:val="00C81FD8"/>
    <w:rsid w:val="00C8245A"/>
    <w:rsid w:val="00C827FB"/>
    <w:rsid w:val="00C82EFF"/>
    <w:rsid w:val="00C8568E"/>
    <w:rsid w:val="00C86775"/>
    <w:rsid w:val="00C870CA"/>
    <w:rsid w:val="00C8721C"/>
    <w:rsid w:val="00C87D09"/>
    <w:rsid w:val="00C87E66"/>
    <w:rsid w:val="00C91C24"/>
    <w:rsid w:val="00C91D16"/>
    <w:rsid w:val="00C91EEA"/>
    <w:rsid w:val="00C920B7"/>
    <w:rsid w:val="00C920F7"/>
    <w:rsid w:val="00C923C7"/>
    <w:rsid w:val="00C92414"/>
    <w:rsid w:val="00C92CFE"/>
    <w:rsid w:val="00C93314"/>
    <w:rsid w:val="00C954E2"/>
    <w:rsid w:val="00C96651"/>
    <w:rsid w:val="00C96824"/>
    <w:rsid w:val="00C96D06"/>
    <w:rsid w:val="00C97722"/>
    <w:rsid w:val="00C97A1B"/>
    <w:rsid w:val="00CA3CED"/>
    <w:rsid w:val="00CA407A"/>
    <w:rsid w:val="00CA554B"/>
    <w:rsid w:val="00CA720B"/>
    <w:rsid w:val="00CA7A1C"/>
    <w:rsid w:val="00CA7A81"/>
    <w:rsid w:val="00CA7AA1"/>
    <w:rsid w:val="00CA7BA4"/>
    <w:rsid w:val="00CB253B"/>
    <w:rsid w:val="00CB2807"/>
    <w:rsid w:val="00CB2C04"/>
    <w:rsid w:val="00CB3E72"/>
    <w:rsid w:val="00CB3ED3"/>
    <w:rsid w:val="00CB489B"/>
    <w:rsid w:val="00CB6A94"/>
    <w:rsid w:val="00CB7592"/>
    <w:rsid w:val="00CC11C7"/>
    <w:rsid w:val="00CC2347"/>
    <w:rsid w:val="00CC3100"/>
    <w:rsid w:val="00CC4508"/>
    <w:rsid w:val="00CC621D"/>
    <w:rsid w:val="00CC6531"/>
    <w:rsid w:val="00CC7BB8"/>
    <w:rsid w:val="00CD05C6"/>
    <w:rsid w:val="00CD12E9"/>
    <w:rsid w:val="00CD4D61"/>
    <w:rsid w:val="00CD4D98"/>
    <w:rsid w:val="00CD5DB6"/>
    <w:rsid w:val="00CD7677"/>
    <w:rsid w:val="00CE0D7F"/>
    <w:rsid w:val="00CE1875"/>
    <w:rsid w:val="00CE32CC"/>
    <w:rsid w:val="00CE3655"/>
    <w:rsid w:val="00CE60E0"/>
    <w:rsid w:val="00CE68EA"/>
    <w:rsid w:val="00CF0EE2"/>
    <w:rsid w:val="00CF17B4"/>
    <w:rsid w:val="00CF17D7"/>
    <w:rsid w:val="00CF1F21"/>
    <w:rsid w:val="00CF2912"/>
    <w:rsid w:val="00CF34F2"/>
    <w:rsid w:val="00CF360B"/>
    <w:rsid w:val="00CF38B8"/>
    <w:rsid w:val="00CF43EF"/>
    <w:rsid w:val="00CF4533"/>
    <w:rsid w:val="00CF4C66"/>
    <w:rsid w:val="00CF521B"/>
    <w:rsid w:val="00CF768B"/>
    <w:rsid w:val="00D019D9"/>
    <w:rsid w:val="00D02A5A"/>
    <w:rsid w:val="00D03179"/>
    <w:rsid w:val="00D05679"/>
    <w:rsid w:val="00D057DA"/>
    <w:rsid w:val="00D057ED"/>
    <w:rsid w:val="00D064C8"/>
    <w:rsid w:val="00D10520"/>
    <w:rsid w:val="00D1069C"/>
    <w:rsid w:val="00D106A8"/>
    <w:rsid w:val="00D10CC7"/>
    <w:rsid w:val="00D10D36"/>
    <w:rsid w:val="00D12276"/>
    <w:rsid w:val="00D13167"/>
    <w:rsid w:val="00D13FB8"/>
    <w:rsid w:val="00D14802"/>
    <w:rsid w:val="00D14A3A"/>
    <w:rsid w:val="00D1538E"/>
    <w:rsid w:val="00D15441"/>
    <w:rsid w:val="00D15AD8"/>
    <w:rsid w:val="00D1723C"/>
    <w:rsid w:val="00D17270"/>
    <w:rsid w:val="00D17F42"/>
    <w:rsid w:val="00D20407"/>
    <w:rsid w:val="00D21160"/>
    <w:rsid w:val="00D217CE"/>
    <w:rsid w:val="00D22B5C"/>
    <w:rsid w:val="00D23119"/>
    <w:rsid w:val="00D23205"/>
    <w:rsid w:val="00D238FD"/>
    <w:rsid w:val="00D244D0"/>
    <w:rsid w:val="00D245D8"/>
    <w:rsid w:val="00D247D5"/>
    <w:rsid w:val="00D3086C"/>
    <w:rsid w:val="00D30ABA"/>
    <w:rsid w:val="00D311E9"/>
    <w:rsid w:val="00D317E4"/>
    <w:rsid w:val="00D32DEE"/>
    <w:rsid w:val="00D333AA"/>
    <w:rsid w:val="00D335E2"/>
    <w:rsid w:val="00D335F1"/>
    <w:rsid w:val="00D33938"/>
    <w:rsid w:val="00D3397E"/>
    <w:rsid w:val="00D34960"/>
    <w:rsid w:val="00D3568E"/>
    <w:rsid w:val="00D361E1"/>
    <w:rsid w:val="00D3624A"/>
    <w:rsid w:val="00D3775A"/>
    <w:rsid w:val="00D3790F"/>
    <w:rsid w:val="00D37AD6"/>
    <w:rsid w:val="00D4039A"/>
    <w:rsid w:val="00D42574"/>
    <w:rsid w:val="00D42AF8"/>
    <w:rsid w:val="00D42B27"/>
    <w:rsid w:val="00D43432"/>
    <w:rsid w:val="00D43CD7"/>
    <w:rsid w:val="00D443BE"/>
    <w:rsid w:val="00D465E8"/>
    <w:rsid w:val="00D4701A"/>
    <w:rsid w:val="00D477FB"/>
    <w:rsid w:val="00D506A7"/>
    <w:rsid w:val="00D519CA"/>
    <w:rsid w:val="00D53621"/>
    <w:rsid w:val="00D54580"/>
    <w:rsid w:val="00D54793"/>
    <w:rsid w:val="00D54A23"/>
    <w:rsid w:val="00D54A3F"/>
    <w:rsid w:val="00D5543B"/>
    <w:rsid w:val="00D5571B"/>
    <w:rsid w:val="00D561AF"/>
    <w:rsid w:val="00D576E4"/>
    <w:rsid w:val="00D6017D"/>
    <w:rsid w:val="00D60C61"/>
    <w:rsid w:val="00D61492"/>
    <w:rsid w:val="00D62D44"/>
    <w:rsid w:val="00D62D46"/>
    <w:rsid w:val="00D63150"/>
    <w:rsid w:val="00D66343"/>
    <w:rsid w:val="00D67010"/>
    <w:rsid w:val="00D67584"/>
    <w:rsid w:val="00D71C72"/>
    <w:rsid w:val="00D71C7F"/>
    <w:rsid w:val="00D72669"/>
    <w:rsid w:val="00D72A93"/>
    <w:rsid w:val="00D741CE"/>
    <w:rsid w:val="00D74CBE"/>
    <w:rsid w:val="00D76844"/>
    <w:rsid w:val="00D76D76"/>
    <w:rsid w:val="00D77C01"/>
    <w:rsid w:val="00D80482"/>
    <w:rsid w:val="00D813C0"/>
    <w:rsid w:val="00D8216A"/>
    <w:rsid w:val="00D8377A"/>
    <w:rsid w:val="00D83928"/>
    <w:rsid w:val="00D83D49"/>
    <w:rsid w:val="00D85824"/>
    <w:rsid w:val="00D85FE7"/>
    <w:rsid w:val="00D86A98"/>
    <w:rsid w:val="00D87001"/>
    <w:rsid w:val="00D8757F"/>
    <w:rsid w:val="00D87602"/>
    <w:rsid w:val="00D90870"/>
    <w:rsid w:val="00D9163C"/>
    <w:rsid w:val="00D9357E"/>
    <w:rsid w:val="00D936F9"/>
    <w:rsid w:val="00D94A73"/>
    <w:rsid w:val="00D95445"/>
    <w:rsid w:val="00D96A81"/>
    <w:rsid w:val="00D97003"/>
    <w:rsid w:val="00D9708F"/>
    <w:rsid w:val="00D97462"/>
    <w:rsid w:val="00DA0156"/>
    <w:rsid w:val="00DA14D6"/>
    <w:rsid w:val="00DA37C7"/>
    <w:rsid w:val="00DA5EBB"/>
    <w:rsid w:val="00DA6D49"/>
    <w:rsid w:val="00DA72BA"/>
    <w:rsid w:val="00DA74D3"/>
    <w:rsid w:val="00DA74FA"/>
    <w:rsid w:val="00DB03F7"/>
    <w:rsid w:val="00DB0ED0"/>
    <w:rsid w:val="00DB1160"/>
    <w:rsid w:val="00DB1EC4"/>
    <w:rsid w:val="00DB2554"/>
    <w:rsid w:val="00DB2CDC"/>
    <w:rsid w:val="00DB2EC8"/>
    <w:rsid w:val="00DB31AD"/>
    <w:rsid w:val="00DB519E"/>
    <w:rsid w:val="00DB55FE"/>
    <w:rsid w:val="00DB5C4D"/>
    <w:rsid w:val="00DB6EB6"/>
    <w:rsid w:val="00DC0360"/>
    <w:rsid w:val="00DC1E9C"/>
    <w:rsid w:val="00DC1EA1"/>
    <w:rsid w:val="00DC1F28"/>
    <w:rsid w:val="00DC221A"/>
    <w:rsid w:val="00DC24C5"/>
    <w:rsid w:val="00DC33B3"/>
    <w:rsid w:val="00DC3B75"/>
    <w:rsid w:val="00DC7A1C"/>
    <w:rsid w:val="00DC7ADA"/>
    <w:rsid w:val="00DC7EFF"/>
    <w:rsid w:val="00DD0274"/>
    <w:rsid w:val="00DD2F45"/>
    <w:rsid w:val="00DD49C0"/>
    <w:rsid w:val="00DD5862"/>
    <w:rsid w:val="00DD6CB0"/>
    <w:rsid w:val="00DD70D8"/>
    <w:rsid w:val="00DD7507"/>
    <w:rsid w:val="00DD7B7C"/>
    <w:rsid w:val="00DD7BCA"/>
    <w:rsid w:val="00DD7D62"/>
    <w:rsid w:val="00DE174A"/>
    <w:rsid w:val="00DE27DC"/>
    <w:rsid w:val="00DE42C6"/>
    <w:rsid w:val="00DE4450"/>
    <w:rsid w:val="00DE4C8A"/>
    <w:rsid w:val="00DE5032"/>
    <w:rsid w:val="00DE5B79"/>
    <w:rsid w:val="00DE6914"/>
    <w:rsid w:val="00DF1F95"/>
    <w:rsid w:val="00DF2FF1"/>
    <w:rsid w:val="00DF47B6"/>
    <w:rsid w:val="00DF49A2"/>
    <w:rsid w:val="00DF4A58"/>
    <w:rsid w:val="00DF69D4"/>
    <w:rsid w:val="00DF70A0"/>
    <w:rsid w:val="00DF7E5C"/>
    <w:rsid w:val="00DF7FAE"/>
    <w:rsid w:val="00E00019"/>
    <w:rsid w:val="00E031F6"/>
    <w:rsid w:val="00E032A4"/>
    <w:rsid w:val="00E0548C"/>
    <w:rsid w:val="00E05E7B"/>
    <w:rsid w:val="00E0760D"/>
    <w:rsid w:val="00E10181"/>
    <w:rsid w:val="00E11010"/>
    <w:rsid w:val="00E11431"/>
    <w:rsid w:val="00E12803"/>
    <w:rsid w:val="00E12FB9"/>
    <w:rsid w:val="00E13183"/>
    <w:rsid w:val="00E135B6"/>
    <w:rsid w:val="00E165F6"/>
    <w:rsid w:val="00E16F73"/>
    <w:rsid w:val="00E1761B"/>
    <w:rsid w:val="00E17944"/>
    <w:rsid w:val="00E17E5F"/>
    <w:rsid w:val="00E2019B"/>
    <w:rsid w:val="00E203D7"/>
    <w:rsid w:val="00E20B6E"/>
    <w:rsid w:val="00E220C6"/>
    <w:rsid w:val="00E22A4A"/>
    <w:rsid w:val="00E23C21"/>
    <w:rsid w:val="00E240FE"/>
    <w:rsid w:val="00E24F36"/>
    <w:rsid w:val="00E26997"/>
    <w:rsid w:val="00E2770E"/>
    <w:rsid w:val="00E27797"/>
    <w:rsid w:val="00E277A0"/>
    <w:rsid w:val="00E30045"/>
    <w:rsid w:val="00E3018C"/>
    <w:rsid w:val="00E306A5"/>
    <w:rsid w:val="00E31622"/>
    <w:rsid w:val="00E31C6A"/>
    <w:rsid w:val="00E3233B"/>
    <w:rsid w:val="00E32421"/>
    <w:rsid w:val="00E3242B"/>
    <w:rsid w:val="00E34617"/>
    <w:rsid w:val="00E34AFC"/>
    <w:rsid w:val="00E34B65"/>
    <w:rsid w:val="00E34E20"/>
    <w:rsid w:val="00E34F0B"/>
    <w:rsid w:val="00E34F64"/>
    <w:rsid w:val="00E355AF"/>
    <w:rsid w:val="00E36166"/>
    <w:rsid w:val="00E3632C"/>
    <w:rsid w:val="00E3649C"/>
    <w:rsid w:val="00E368B1"/>
    <w:rsid w:val="00E36CAB"/>
    <w:rsid w:val="00E370E9"/>
    <w:rsid w:val="00E37198"/>
    <w:rsid w:val="00E374AA"/>
    <w:rsid w:val="00E378BB"/>
    <w:rsid w:val="00E37E7F"/>
    <w:rsid w:val="00E4023D"/>
    <w:rsid w:val="00E41556"/>
    <w:rsid w:val="00E41C5D"/>
    <w:rsid w:val="00E4282F"/>
    <w:rsid w:val="00E42EF0"/>
    <w:rsid w:val="00E4392E"/>
    <w:rsid w:val="00E43EC0"/>
    <w:rsid w:val="00E43F54"/>
    <w:rsid w:val="00E45633"/>
    <w:rsid w:val="00E45D3F"/>
    <w:rsid w:val="00E46332"/>
    <w:rsid w:val="00E479F5"/>
    <w:rsid w:val="00E50BAB"/>
    <w:rsid w:val="00E511B0"/>
    <w:rsid w:val="00E522D9"/>
    <w:rsid w:val="00E52354"/>
    <w:rsid w:val="00E52E03"/>
    <w:rsid w:val="00E53892"/>
    <w:rsid w:val="00E54945"/>
    <w:rsid w:val="00E55F49"/>
    <w:rsid w:val="00E5690B"/>
    <w:rsid w:val="00E57384"/>
    <w:rsid w:val="00E576E8"/>
    <w:rsid w:val="00E60294"/>
    <w:rsid w:val="00E616D4"/>
    <w:rsid w:val="00E61B18"/>
    <w:rsid w:val="00E63E8D"/>
    <w:rsid w:val="00E63E95"/>
    <w:rsid w:val="00E6410D"/>
    <w:rsid w:val="00E6553D"/>
    <w:rsid w:val="00E657B8"/>
    <w:rsid w:val="00E65E33"/>
    <w:rsid w:val="00E661C6"/>
    <w:rsid w:val="00E66489"/>
    <w:rsid w:val="00E66935"/>
    <w:rsid w:val="00E67A65"/>
    <w:rsid w:val="00E67ACC"/>
    <w:rsid w:val="00E707D2"/>
    <w:rsid w:val="00E70C5B"/>
    <w:rsid w:val="00E71325"/>
    <w:rsid w:val="00E729CC"/>
    <w:rsid w:val="00E72C21"/>
    <w:rsid w:val="00E72E64"/>
    <w:rsid w:val="00E74D1B"/>
    <w:rsid w:val="00E75F9E"/>
    <w:rsid w:val="00E77C84"/>
    <w:rsid w:val="00E807FB"/>
    <w:rsid w:val="00E80D56"/>
    <w:rsid w:val="00E8285B"/>
    <w:rsid w:val="00E832B0"/>
    <w:rsid w:val="00E833BD"/>
    <w:rsid w:val="00E83567"/>
    <w:rsid w:val="00E845B4"/>
    <w:rsid w:val="00E8541D"/>
    <w:rsid w:val="00E857E7"/>
    <w:rsid w:val="00E86569"/>
    <w:rsid w:val="00E87DD2"/>
    <w:rsid w:val="00E9038F"/>
    <w:rsid w:val="00E90579"/>
    <w:rsid w:val="00E91170"/>
    <w:rsid w:val="00E918B4"/>
    <w:rsid w:val="00E919AB"/>
    <w:rsid w:val="00E91A6B"/>
    <w:rsid w:val="00E91F94"/>
    <w:rsid w:val="00E92A6D"/>
    <w:rsid w:val="00E939A7"/>
    <w:rsid w:val="00E94730"/>
    <w:rsid w:val="00E94C0B"/>
    <w:rsid w:val="00E94F77"/>
    <w:rsid w:val="00E956A3"/>
    <w:rsid w:val="00E95AA4"/>
    <w:rsid w:val="00E95BDB"/>
    <w:rsid w:val="00E96057"/>
    <w:rsid w:val="00E96708"/>
    <w:rsid w:val="00E979F1"/>
    <w:rsid w:val="00EA0AA7"/>
    <w:rsid w:val="00EA0D06"/>
    <w:rsid w:val="00EA1B06"/>
    <w:rsid w:val="00EA4678"/>
    <w:rsid w:val="00EA484B"/>
    <w:rsid w:val="00EA5DD3"/>
    <w:rsid w:val="00EA5F36"/>
    <w:rsid w:val="00EA6998"/>
    <w:rsid w:val="00EA6B93"/>
    <w:rsid w:val="00EA757E"/>
    <w:rsid w:val="00EB11AD"/>
    <w:rsid w:val="00EB22DA"/>
    <w:rsid w:val="00EB4AE8"/>
    <w:rsid w:val="00EB4AF6"/>
    <w:rsid w:val="00EB4BD0"/>
    <w:rsid w:val="00EB6048"/>
    <w:rsid w:val="00EB6252"/>
    <w:rsid w:val="00EB6F74"/>
    <w:rsid w:val="00EB7670"/>
    <w:rsid w:val="00EC19EA"/>
    <w:rsid w:val="00EC1A66"/>
    <w:rsid w:val="00EC42D4"/>
    <w:rsid w:val="00EC47A5"/>
    <w:rsid w:val="00EC4C51"/>
    <w:rsid w:val="00EC4C78"/>
    <w:rsid w:val="00EC6048"/>
    <w:rsid w:val="00EC6C5E"/>
    <w:rsid w:val="00EC79FC"/>
    <w:rsid w:val="00ED0814"/>
    <w:rsid w:val="00ED0E48"/>
    <w:rsid w:val="00ED0F3B"/>
    <w:rsid w:val="00ED102A"/>
    <w:rsid w:val="00ED1B07"/>
    <w:rsid w:val="00ED1F94"/>
    <w:rsid w:val="00ED2ED5"/>
    <w:rsid w:val="00ED3E40"/>
    <w:rsid w:val="00ED49AD"/>
    <w:rsid w:val="00ED4B39"/>
    <w:rsid w:val="00ED592F"/>
    <w:rsid w:val="00ED6660"/>
    <w:rsid w:val="00ED6A9F"/>
    <w:rsid w:val="00ED73F9"/>
    <w:rsid w:val="00ED7713"/>
    <w:rsid w:val="00ED7961"/>
    <w:rsid w:val="00EE01FA"/>
    <w:rsid w:val="00EE0628"/>
    <w:rsid w:val="00EE1FA4"/>
    <w:rsid w:val="00EE3BED"/>
    <w:rsid w:val="00EE4154"/>
    <w:rsid w:val="00EE4B17"/>
    <w:rsid w:val="00EE4B68"/>
    <w:rsid w:val="00EE565E"/>
    <w:rsid w:val="00EE68B7"/>
    <w:rsid w:val="00EF028C"/>
    <w:rsid w:val="00EF2CBE"/>
    <w:rsid w:val="00EF2F4E"/>
    <w:rsid w:val="00EF3942"/>
    <w:rsid w:val="00EF514A"/>
    <w:rsid w:val="00EF565E"/>
    <w:rsid w:val="00EF730B"/>
    <w:rsid w:val="00EF74F0"/>
    <w:rsid w:val="00EF75C0"/>
    <w:rsid w:val="00F00093"/>
    <w:rsid w:val="00F0154C"/>
    <w:rsid w:val="00F0162D"/>
    <w:rsid w:val="00F01866"/>
    <w:rsid w:val="00F019D4"/>
    <w:rsid w:val="00F02463"/>
    <w:rsid w:val="00F03CCB"/>
    <w:rsid w:val="00F03D64"/>
    <w:rsid w:val="00F050C8"/>
    <w:rsid w:val="00F05CF0"/>
    <w:rsid w:val="00F05ED8"/>
    <w:rsid w:val="00F07325"/>
    <w:rsid w:val="00F11243"/>
    <w:rsid w:val="00F11A5C"/>
    <w:rsid w:val="00F12B08"/>
    <w:rsid w:val="00F12B37"/>
    <w:rsid w:val="00F13B4A"/>
    <w:rsid w:val="00F159FE"/>
    <w:rsid w:val="00F1782B"/>
    <w:rsid w:val="00F17B38"/>
    <w:rsid w:val="00F17D08"/>
    <w:rsid w:val="00F2089F"/>
    <w:rsid w:val="00F212C7"/>
    <w:rsid w:val="00F21BEF"/>
    <w:rsid w:val="00F21F5E"/>
    <w:rsid w:val="00F22772"/>
    <w:rsid w:val="00F22DA1"/>
    <w:rsid w:val="00F23BEC"/>
    <w:rsid w:val="00F24C33"/>
    <w:rsid w:val="00F2545C"/>
    <w:rsid w:val="00F25AC2"/>
    <w:rsid w:val="00F269B7"/>
    <w:rsid w:val="00F276E1"/>
    <w:rsid w:val="00F27A98"/>
    <w:rsid w:val="00F27C03"/>
    <w:rsid w:val="00F3093C"/>
    <w:rsid w:val="00F315B4"/>
    <w:rsid w:val="00F31748"/>
    <w:rsid w:val="00F324DA"/>
    <w:rsid w:val="00F32F6D"/>
    <w:rsid w:val="00F3346D"/>
    <w:rsid w:val="00F3451F"/>
    <w:rsid w:val="00F347C2"/>
    <w:rsid w:val="00F3480E"/>
    <w:rsid w:val="00F34DA9"/>
    <w:rsid w:val="00F351C2"/>
    <w:rsid w:val="00F370E2"/>
    <w:rsid w:val="00F374DA"/>
    <w:rsid w:val="00F376E8"/>
    <w:rsid w:val="00F37AF7"/>
    <w:rsid w:val="00F37B80"/>
    <w:rsid w:val="00F37BF1"/>
    <w:rsid w:val="00F37DA5"/>
    <w:rsid w:val="00F4138D"/>
    <w:rsid w:val="00F417FF"/>
    <w:rsid w:val="00F41AC4"/>
    <w:rsid w:val="00F41E8B"/>
    <w:rsid w:val="00F421D8"/>
    <w:rsid w:val="00F422E0"/>
    <w:rsid w:val="00F423B7"/>
    <w:rsid w:val="00F4295C"/>
    <w:rsid w:val="00F429A3"/>
    <w:rsid w:val="00F42BDD"/>
    <w:rsid w:val="00F43B82"/>
    <w:rsid w:val="00F44320"/>
    <w:rsid w:val="00F443AD"/>
    <w:rsid w:val="00F444F1"/>
    <w:rsid w:val="00F4598D"/>
    <w:rsid w:val="00F47925"/>
    <w:rsid w:val="00F5023F"/>
    <w:rsid w:val="00F510C0"/>
    <w:rsid w:val="00F51615"/>
    <w:rsid w:val="00F51ABD"/>
    <w:rsid w:val="00F51CEC"/>
    <w:rsid w:val="00F52C9B"/>
    <w:rsid w:val="00F53CD4"/>
    <w:rsid w:val="00F53F52"/>
    <w:rsid w:val="00F54247"/>
    <w:rsid w:val="00F543C2"/>
    <w:rsid w:val="00F54B79"/>
    <w:rsid w:val="00F54ED4"/>
    <w:rsid w:val="00F55BB1"/>
    <w:rsid w:val="00F5607C"/>
    <w:rsid w:val="00F56F73"/>
    <w:rsid w:val="00F5715A"/>
    <w:rsid w:val="00F5717B"/>
    <w:rsid w:val="00F57422"/>
    <w:rsid w:val="00F57C96"/>
    <w:rsid w:val="00F6000A"/>
    <w:rsid w:val="00F61D2F"/>
    <w:rsid w:val="00F62545"/>
    <w:rsid w:val="00F64931"/>
    <w:rsid w:val="00F66547"/>
    <w:rsid w:val="00F667A3"/>
    <w:rsid w:val="00F66E66"/>
    <w:rsid w:val="00F67F50"/>
    <w:rsid w:val="00F70327"/>
    <w:rsid w:val="00F71038"/>
    <w:rsid w:val="00F71125"/>
    <w:rsid w:val="00F72940"/>
    <w:rsid w:val="00F73165"/>
    <w:rsid w:val="00F73936"/>
    <w:rsid w:val="00F73AF5"/>
    <w:rsid w:val="00F73B97"/>
    <w:rsid w:val="00F7708B"/>
    <w:rsid w:val="00F77392"/>
    <w:rsid w:val="00F77F09"/>
    <w:rsid w:val="00F81757"/>
    <w:rsid w:val="00F8278E"/>
    <w:rsid w:val="00F82C72"/>
    <w:rsid w:val="00F84EB5"/>
    <w:rsid w:val="00F8547D"/>
    <w:rsid w:val="00F856CF"/>
    <w:rsid w:val="00F85970"/>
    <w:rsid w:val="00F8620E"/>
    <w:rsid w:val="00F868F2"/>
    <w:rsid w:val="00F87287"/>
    <w:rsid w:val="00F90661"/>
    <w:rsid w:val="00F93A0D"/>
    <w:rsid w:val="00F94D0F"/>
    <w:rsid w:val="00F951CE"/>
    <w:rsid w:val="00F95965"/>
    <w:rsid w:val="00F968FC"/>
    <w:rsid w:val="00F96BED"/>
    <w:rsid w:val="00FA0165"/>
    <w:rsid w:val="00FA282A"/>
    <w:rsid w:val="00FA3A61"/>
    <w:rsid w:val="00FA4247"/>
    <w:rsid w:val="00FA5D65"/>
    <w:rsid w:val="00FA5DB9"/>
    <w:rsid w:val="00FA6D58"/>
    <w:rsid w:val="00FA6E15"/>
    <w:rsid w:val="00FA6ED5"/>
    <w:rsid w:val="00FB07EA"/>
    <w:rsid w:val="00FB12C8"/>
    <w:rsid w:val="00FB17AD"/>
    <w:rsid w:val="00FB17C2"/>
    <w:rsid w:val="00FB1B0B"/>
    <w:rsid w:val="00FB1BBF"/>
    <w:rsid w:val="00FB24F4"/>
    <w:rsid w:val="00FB28C7"/>
    <w:rsid w:val="00FB3479"/>
    <w:rsid w:val="00FB41DB"/>
    <w:rsid w:val="00FB6086"/>
    <w:rsid w:val="00FB770F"/>
    <w:rsid w:val="00FB7D7F"/>
    <w:rsid w:val="00FC1800"/>
    <w:rsid w:val="00FC1DAE"/>
    <w:rsid w:val="00FC1F98"/>
    <w:rsid w:val="00FC450D"/>
    <w:rsid w:val="00FC45C5"/>
    <w:rsid w:val="00FC46FF"/>
    <w:rsid w:val="00FC47A3"/>
    <w:rsid w:val="00FC4B71"/>
    <w:rsid w:val="00FC6846"/>
    <w:rsid w:val="00FC7476"/>
    <w:rsid w:val="00FC7BE7"/>
    <w:rsid w:val="00FC7F0A"/>
    <w:rsid w:val="00FD12CC"/>
    <w:rsid w:val="00FD290D"/>
    <w:rsid w:val="00FD4679"/>
    <w:rsid w:val="00FD690A"/>
    <w:rsid w:val="00FD6DD2"/>
    <w:rsid w:val="00FD76E0"/>
    <w:rsid w:val="00FD7F83"/>
    <w:rsid w:val="00FE0089"/>
    <w:rsid w:val="00FE0925"/>
    <w:rsid w:val="00FE3C0F"/>
    <w:rsid w:val="00FE4035"/>
    <w:rsid w:val="00FE464F"/>
    <w:rsid w:val="00FE5920"/>
    <w:rsid w:val="00FE5A6B"/>
    <w:rsid w:val="00FE691C"/>
    <w:rsid w:val="00FE7414"/>
    <w:rsid w:val="00FE7A77"/>
    <w:rsid w:val="00FE7D8E"/>
    <w:rsid w:val="00FE7DBD"/>
    <w:rsid w:val="00FF0214"/>
    <w:rsid w:val="00FF18F7"/>
    <w:rsid w:val="00FF1B4B"/>
    <w:rsid w:val="00FF4B4B"/>
    <w:rsid w:val="00FF69EC"/>
    <w:rsid w:val="00FF6B55"/>
    <w:rsid w:val="00FF7B57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2226"/>
    <o:shapelayout v:ext="edit">
      <o:idmap v:ext="edit" data="2"/>
      <o:regrouptable v:ext="edit">
        <o:entry new="1" old="0"/>
        <o:entry new="2" old="0"/>
      </o:regrouptable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783409"/>
    <w:pPr>
      <w:widowControl w:val="0"/>
      <w:jc w:val="both"/>
    </w:pPr>
  </w:style>
  <w:style w:type="paragraph" w:styleId="1">
    <w:name w:val="heading 1"/>
    <w:basedOn w:val="a"/>
    <w:next w:val="a"/>
    <w:link w:val="1Char"/>
    <w:uiPriority w:val="9"/>
    <w:qFormat/>
    <w:rsid w:val="003D53E0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Char"/>
    <w:uiPriority w:val="9"/>
    <w:unhideWhenUsed/>
    <w:qFormat/>
    <w:rsid w:val="0022701C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536C7D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536C7D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536C7D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536C7D"/>
    <w:rPr>
      <w:sz w:val="18"/>
      <w:szCs w:val="18"/>
    </w:rPr>
  </w:style>
  <w:style w:type="character" w:customStyle="1" w:styleId="1Char">
    <w:name w:val="标题 1 Char"/>
    <w:basedOn w:val="a0"/>
    <w:link w:val="1"/>
    <w:uiPriority w:val="9"/>
    <w:rsid w:val="003D53E0"/>
    <w:rPr>
      <w:b/>
      <w:bCs/>
      <w:kern w:val="44"/>
      <w:sz w:val="44"/>
      <w:szCs w:val="44"/>
    </w:rPr>
  </w:style>
  <w:style w:type="paragraph" w:styleId="a5">
    <w:name w:val="Balloon Text"/>
    <w:basedOn w:val="a"/>
    <w:link w:val="Char1"/>
    <w:uiPriority w:val="99"/>
    <w:semiHidden/>
    <w:unhideWhenUsed/>
    <w:rsid w:val="00C448CD"/>
    <w:rPr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semiHidden/>
    <w:rsid w:val="00C448CD"/>
    <w:rPr>
      <w:sz w:val="18"/>
      <w:szCs w:val="18"/>
    </w:rPr>
  </w:style>
  <w:style w:type="character" w:customStyle="1" w:styleId="apple-style-span">
    <w:name w:val="apple-style-span"/>
    <w:basedOn w:val="a0"/>
    <w:rsid w:val="003A2318"/>
  </w:style>
  <w:style w:type="paragraph" w:styleId="HTML">
    <w:name w:val="HTML Preformatted"/>
    <w:basedOn w:val="a"/>
    <w:link w:val="HTMLChar"/>
    <w:uiPriority w:val="99"/>
    <w:semiHidden/>
    <w:unhideWhenUsed/>
    <w:rsid w:val="003A2318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宋体" w:eastAsia="宋体" w:hAnsi="宋体" w:cs="宋体"/>
      <w:kern w:val="0"/>
      <w:sz w:val="24"/>
      <w:szCs w:val="24"/>
    </w:rPr>
  </w:style>
  <w:style w:type="character" w:customStyle="1" w:styleId="HTMLChar">
    <w:name w:val="HTML 预设格式 Char"/>
    <w:basedOn w:val="a0"/>
    <w:link w:val="HTML"/>
    <w:uiPriority w:val="99"/>
    <w:semiHidden/>
    <w:rsid w:val="003A2318"/>
    <w:rPr>
      <w:rFonts w:ascii="宋体" w:eastAsia="宋体" w:hAnsi="宋体" w:cs="宋体"/>
      <w:kern w:val="0"/>
      <w:sz w:val="24"/>
      <w:szCs w:val="24"/>
    </w:rPr>
  </w:style>
  <w:style w:type="character" w:customStyle="1" w:styleId="apple-converted-space">
    <w:name w:val="apple-converted-space"/>
    <w:basedOn w:val="a0"/>
    <w:rsid w:val="00E00019"/>
  </w:style>
  <w:style w:type="character" w:customStyle="1" w:styleId="2Char">
    <w:name w:val="标题 2 Char"/>
    <w:basedOn w:val="a0"/>
    <w:link w:val="2"/>
    <w:uiPriority w:val="9"/>
    <w:rsid w:val="0022701C"/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a6">
    <w:name w:val="List Paragraph"/>
    <w:basedOn w:val="a"/>
    <w:uiPriority w:val="34"/>
    <w:qFormat/>
    <w:rsid w:val="009845F7"/>
    <w:pPr>
      <w:ind w:firstLineChars="200" w:firstLine="420"/>
    </w:pPr>
  </w:style>
  <w:style w:type="character" w:customStyle="1" w:styleId="question-title">
    <w:name w:val="question-title"/>
    <w:basedOn w:val="a0"/>
    <w:rsid w:val="005A19ED"/>
  </w:style>
  <w:style w:type="paragraph" w:styleId="a7">
    <w:name w:val="Normal (Web)"/>
    <w:basedOn w:val="a"/>
    <w:uiPriority w:val="99"/>
    <w:unhideWhenUsed/>
    <w:rsid w:val="00264D85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character" w:styleId="a8">
    <w:name w:val="Placeholder Text"/>
    <w:basedOn w:val="a0"/>
    <w:uiPriority w:val="99"/>
    <w:semiHidden/>
    <w:rsid w:val="00A3391E"/>
    <w:rPr>
      <w:color w:val="80808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4785459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34453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25297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oleObject" Target="embeddings/oleObject4.bin"/><Relationship Id="rId1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image" Target="media/image3.wmf"/><Relationship Id="rId17" Type="http://schemas.openxmlformats.org/officeDocument/2006/relationships/footer" Target="footer1.xml"/><Relationship Id="rId2" Type="http://schemas.openxmlformats.org/officeDocument/2006/relationships/styles" Target="styles.xml"/><Relationship Id="rId16" Type="http://schemas.openxmlformats.org/officeDocument/2006/relationships/header" Target="header1.xml"/><Relationship Id="rId20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3.bin"/><Relationship Id="rId5" Type="http://schemas.openxmlformats.org/officeDocument/2006/relationships/footnotes" Target="footnotes.xml"/><Relationship Id="rId15" Type="http://schemas.openxmlformats.org/officeDocument/2006/relationships/oleObject" Target="embeddings/oleObject5.bin"/><Relationship Id="rId10" Type="http://schemas.openxmlformats.org/officeDocument/2006/relationships/image" Target="media/image2.wmf"/><Relationship Id="rId19" Type="http://schemas.openxmlformats.org/officeDocument/2006/relationships/glossaryDocument" Target="glossary/document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4.wmf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docParts>
    <w:docPart>
      <w:docPartPr>
        <w:name w:val="998416524620437AA924E6F73719A955"/>
        <w:category>
          <w:name w:val="常规"/>
          <w:gallery w:val="placeholder"/>
        </w:category>
        <w:types>
          <w:type w:val="bbPlcHdr"/>
        </w:types>
        <w:behaviors>
          <w:behavior w:val="content"/>
        </w:behaviors>
        <w:guid w:val="{2ED73D39-993C-424C-9FF0-53ACE0AABC87}"/>
      </w:docPartPr>
      <w:docPartBody>
        <w:p w:rsidR="0012213F" w:rsidRDefault="00874D34">
          <w:r w:rsidRPr="009A01AA">
            <w:rPr>
              <w:rStyle w:val="a3"/>
              <w:rFonts w:hint="eastAsia"/>
            </w:rPr>
            <w:t>[</w:t>
          </w:r>
          <w:r w:rsidRPr="009A01AA">
            <w:rPr>
              <w:rStyle w:val="a3"/>
              <w:rFonts w:hint="eastAsia"/>
            </w:rPr>
            <w:t>标题</w:t>
          </w:r>
          <w:r w:rsidRPr="009A01AA">
            <w:rPr>
              <w:rStyle w:val="a3"/>
              <w:rFonts w:hint="eastAsia"/>
            </w:rPr>
            <w:t>]</w:t>
          </w:r>
        </w:p>
      </w:docPartBody>
    </w:docPart>
    <w:docPart>
      <w:docPartPr>
        <w:name w:val="400B54A013034EF4A534A6055158F0A7"/>
        <w:category>
          <w:name w:val="常规"/>
          <w:gallery w:val="placeholder"/>
        </w:category>
        <w:types>
          <w:type w:val="bbPlcHdr"/>
        </w:types>
        <w:behaviors>
          <w:behavior w:val="content"/>
        </w:behaviors>
        <w:guid w:val="{B33E989F-8F8F-4249-9182-B76B4EABAE02}"/>
      </w:docPartPr>
      <w:docPartBody>
        <w:p w:rsidR="0012213F" w:rsidRDefault="00874D34">
          <w:r w:rsidRPr="009A01AA">
            <w:rPr>
              <w:rStyle w:val="a3"/>
              <w:rFonts w:hint="eastAsia"/>
            </w:rPr>
            <w:t>[</w:t>
          </w:r>
          <w:r w:rsidRPr="009A01AA">
            <w:rPr>
              <w:rStyle w:val="a3"/>
              <w:rFonts w:hint="eastAsia"/>
            </w:rPr>
            <w:t>主题</w:t>
          </w:r>
          <w:r w:rsidRPr="009A01AA">
            <w:rPr>
              <w:rStyle w:val="a3"/>
              <w:rFonts w:hint="eastAsia"/>
            </w:rPr>
            <w:t>]</w:t>
          </w:r>
        </w:p>
      </w:docPartBody>
    </w:docPart>
    <w:docPart>
      <w:docPartPr>
        <w:name w:val="980F3E0B3543499E981DAB0CEA632259"/>
        <w:category>
          <w:name w:val="常规"/>
          <w:gallery w:val="placeholder"/>
        </w:category>
        <w:types>
          <w:type w:val="bbPlcHdr"/>
        </w:types>
        <w:behaviors>
          <w:behavior w:val="content"/>
        </w:behaviors>
        <w:guid w:val="{ADFFD802-CDBD-488F-A4FF-5881E6C47A45}"/>
      </w:docPartPr>
      <w:docPartBody>
        <w:p w:rsidR="0012213F" w:rsidRDefault="00874D34">
          <w:r w:rsidRPr="009A01AA">
            <w:rPr>
              <w:rStyle w:val="a3"/>
              <w:rFonts w:hint="eastAsia"/>
            </w:rPr>
            <w:t>[</w:t>
          </w:r>
          <w:r w:rsidRPr="009A01AA">
            <w:rPr>
              <w:rStyle w:val="a3"/>
              <w:rFonts w:hint="eastAsia"/>
            </w:rPr>
            <w:t>类别</w:t>
          </w:r>
          <w:r w:rsidRPr="009A01AA">
            <w:rPr>
              <w:rStyle w:val="a3"/>
              <w:rFonts w:hint="eastAsia"/>
            </w:rPr>
            <w:t>]</w:t>
          </w:r>
        </w:p>
      </w:docPartBody>
    </w:docPart>
  </w:docParts>
</w:glossaryDocument>
</file>

<file path=word/glossary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glossary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view w:val="normal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</w:compat>
  <w:rsids>
    <w:rsidRoot w:val="00874D34"/>
    <w:rsid w:val="000933CE"/>
    <w:rsid w:val="000A70BE"/>
    <w:rsid w:val="0012213F"/>
    <w:rsid w:val="003D03AC"/>
    <w:rsid w:val="00874D34"/>
    <w:rsid w:val="00FD1EE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</w:settings>
</file>

<file path=word/glossary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12213F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DCE9CF19688E4D20BA5F4DD368E9226B">
    <w:name w:val="DCE9CF19688E4D20BA5F4DD368E9226B"/>
    <w:rsid w:val="00874D34"/>
    <w:pPr>
      <w:widowControl w:val="0"/>
      <w:jc w:val="both"/>
    </w:pPr>
  </w:style>
  <w:style w:type="paragraph" w:customStyle="1" w:styleId="2B8B9180360C49EB8BA94D027B2C8890">
    <w:name w:val="2B8B9180360C49EB8BA94D027B2C8890"/>
    <w:rsid w:val="00874D34"/>
    <w:pPr>
      <w:widowControl w:val="0"/>
      <w:jc w:val="both"/>
    </w:pPr>
  </w:style>
  <w:style w:type="paragraph" w:customStyle="1" w:styleId="4F9EB65692F64723B5A0761043427383">
    <w:name w:val="4F9EB65692F64723B5A0761043427383"/>
    <w:rsid w:val="00874D34"/>
    <w:pPr>
      <w:widowControl w:val="0"/>
      <w:jc w:val="both"/>
    </w:pPr>
  </w:style>
  <w:style w:type="character" w:styleId="a3">
    <w:name w:val="Placeholder Text"/>
    <w:basedOn w:val="a0"/>
    <w:uiPriority w:val="99"/>
    <w:semiHidden/>
    <w:rsid w:val="00874D34"/>
    <w:rPr>
      <w:color w:val="808080"/>
    </w:rPr>
  </w:style>
</w:styles>
</file>

<file path=word/glossary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58</TotalTime>
  <Pages>3</Pages>
  <Words>314</Words>
  <Characters>1793</Characters>
  <Application>Microsoft Office Word</Application>
  <DocSecurity>0</DocSecurity>
  <Lines>14</Lines>
  <Paragraphs>4</Paragraphs>
  <ScaleCrop>false</ScaleCrop>
  <Company/>
  <LinksUpToDate>false</LinksUpToDate>
  <CharactersWithSpaces>210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六年级数学(上)</dc:title>
  <dc:subject>G6C1-1整数与整除</dc:subject>
  <dc:creator>刘</dc:creator>
  <cp:keywords/>
  <dc:description/>
  <cp:lastModifiedBy>刘极限</cp:lastModifiedBy>
  <cp:revision>49</cp:revision>
  <cp:lastPrinted>2012-10-05T02:24:00Z</cp:lastPrinted>
  <dcterms:created xsi:type="dcterms:W3CDTF">2011-05-23T05:01:00Z</dcterms:created>
  <dcterms:modified xsi:type="dcterms:W3CDTF">2013-07-31T05:04:00Z</dcterms:modified>
  <cp:category>新课</cp:category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